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C57607E" w14:textId="77777777" w:rsidR="00176339" w:rsidRPr="00FD42B7" w:rsidRDefault="00176339" w:rsidP="00176339">
      <w:pPr>
        <w:bidi/>
        <w:spacing w:after="0" w:line="240" w:lineRule="auto"/>
        <w:rPr>
          <w:rFonts w:ascii="Calibri" w:hAnsi="Calibri" w:cs="Calibri"/>
          <w:b/>
          <w:bCs/>
          <w:sz w:val="2"/>
          <w:szCs w:val="2"/>
          <w:lang w:bidi="ar-MA"/>
        </w:rPr>
      </w:pPr>
      <w:r>
        <w:rPr>
          <w:rFonts w:ascii="Calibri" w:hAnsi="Calibri" w:cs="Calibri"/>
          <w:b/>
          <w:bCs/>
          <w:noProof/>
          <w:sz w:val="2"/>
          <w:szCs w:val="2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3266BF" wp14:editId="599C8CEB">
                <wp:simplePos x="0" y="0"/>
                <wp:positionH relativeFrom="column">
                  <wp:posOffset>1298321</wp:posOffset>
                </wp:positionH>
                <wp:positionV relativeFrom="paragraph">
                  <wp:posOffset>-109347</wp:posOffset>
                </wp:positionV>
                <wp:extent cx="4346448" cy="566928"/>
                <wp:effectExtent l="0" t="0" r="16510" b="2413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6448" cy="566928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prstClr val="black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1C0072" w14:textId="77777777" w:rsidR="00CD7CEA" w:rsidRPr="00927381" w:rsidRDefault="00CD7CEA" w:rsidP="00176339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927381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  <w:t>Fiche techn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53266BF"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26" type="#_x0000_t202" style="position:absolute;left:0;text-align:left;margin-left:102.25pt;margin-top:-8.6pt;width:342.25pt;height:44.6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" filled="f" strokeweight="1.5pt">
                <v:textbox>
                  <w:txbxContent>
                    <w:p w14:paraId="771C0072" w14:textId="77777777" w:rsidR="00CD7CEA" w:rsidRPr="00927381" w:rsidRDefault="00CD7CEA" w:rsidP="00176339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</w:pPr>
                      <w:r w:rsidRPr="00927381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  <w:t>Fiche technique</w:t>
                      </w:r>
                    </w:p>
                  </w:txbxContent>
                </v:textbox>
              </v:shape>
            </w:pict>
          </mc:Fallback>
        </mc:AlternateContent>
      </w:r>
    </w:p>
    <w:p w14:paraId="1455E26D" w14:textId="77777777" w:rsidR="00176339" w:rsidRPr="004F2432" w:rsidRDefault="00176339" w:rsidP="00176339">
      <w:pPr>
        <w:bidi/>
        <w:spacing w:after="0" w:line="240" w:lineRule="auto"/>
        <w:rPr>
          <w:rFonts w:asciiTheme="majorBidi" w:hAnsiTheme="majorBidi" w:cstheme="majorBidi"/>
          <w:b/>
          <w:bCs/>
          <w:sz w:val="2"/>
          <w:szCs w:val="2"/>
          <w:lang w:eastAsia="ko-KR" w:bidi="ar-MA"/>
        </w:rPr>
      </w:pPr>
    </w:p>
    <w:p w14:paraId="3DDC2D1D" w14:textId="77777777" w:rsidR="00176339" w:rsidRDefault="00176339" w:rsidP="00176339">
      <w:pPr>
        <w:bidi/>
        <w:spacing w:after="0" w:line="240" w:lineRule="auto"/>
        <w:rPr>
          <w:rFonts w:asciiTheme="majorBidi" w:hAnsiTheme="majorBidi" w:cstheme="majorBidi"/>
          <w:b/>
          <w:bCs/>
          <w:sz w:val="36"/>
          <w:szCs w:val="36"/>
          <w:lang w:eastAsia="ko-KR" w:bidi="ar-MA"/>
        </w:rPr>
      </w:pPr>
    </w:p>
    <w:tbl>
      <w:tblPr>
        <w:tblpPr w:leftFromText="141" w:rightFromText="141" w:vertAnchor="text" w:horzAnchor="margin" w:tblpXSpec="center" w:tblpY="342"/>
        <w:bidiVisual/>
        <w:tblW w:w="9533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shd w:val="clear" w:color="auto" w:fill="F2F2F2"/>
        <w:tblLook w:val="04A0" w:firstRow="1" w:lastRow="0" w:firstColumn="1" w:lastColumn="0" w:noHBand="0" w:noVBand="1"/>
      </w:tblPr>
      <w:tblGrid>
        <w:gridCol w:w="4544"/>
        <w:gridCol w:w="4989"/>
      </w:tblGrid>
      <w:tr w:rsidR="00176339" w:rsidRPr="004F2432" w14:paraId="6F6867EC" w14:textId="77777777" w:rsidTr="003E69A3">
        <w:trPr>
          <w:trHeight w:val="352"/>
        </w:trPr>
        <w:tc>
          <w:tcPr>
            <w:tcW w:w="45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14:paraId="03EAFBD5" w14:textId="77777777" w:rsidR="00176339" w:rsidRPr="004F2432" w:rsidRDefault="00176339" w:rsidP="00176339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lang w:eastAsia="ko-KR" w:bidi="ar-MA"/>
              </w:rPr>
            </w:pPr>
            <w:r w:rsidRPr="004F2432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MA"/>
              </w:rPr>
              <w:t>Matière : Mathématiques</w:t>
            </w:r>
          </w:p>
        </w:tc>
        <w:tc>
          <w:tcPr>
            <w:tcW w:w="4989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14:paraId="68CBD99E" w14:textId="77777777" w:rsidR="00176339" w:rsidRPr="004F2432" w:rsidRDefault="00176339" w:rsidP="00176339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32"/>
                <w:szCs w:val="32"/>
                <w:lang w:eastAsia="ko-KR" w:bidi="ar-MA"/>
              </w:rPr>
            </w:pPr>
            <w:r w:rsidRPr="004F2432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MA"/>
              </w:rPr>
              <w:t>Professeur : Mouad ZILLOU</w:t>
            </w:r>
          </w:p>
        </w:tc>
      </w:tr>
    </w:tbl>
    <w:p w14:paraId="2EEADA0C" w14:textId="69E70047" w:rsidR="00176339" w:rsidRPr="004F2432" w:rsidRDefault="003E69A3" w:rsidP="00176339">
      <w:pPr>
        <w:bidi/>
        <w:spacing w:after="0" w:line="240" w:lineRule="auto"/>
        <w:rPr>
          <w:rFonts w:asciiTheme="majorBidi" w:hAnsiTheme="majorBidi" w:cstheme="majorBidi"/>
          <w:b/>
          <w:bCs/>
          <w:sz w:val="36"/>
          <w:szCs w:val="36"/>
          <w:rtl/>
          <w:lang w:eastAsia="ko-KR" w:bidi="ar-MA"/>
        </w:rPr>
      </w:pPr>
      <w:r>
        <w:rPr>
          <w:rFonts w:asciiTheme="majorBidi" w:hAnsiTheme="majorBidi" w:cstheme="majorBidi"/>
          <w:b/>
          <w:bCs/>
          <w:noProof/>
          <w:sz w:val="36"/>
          <w:szCs w:val="36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E029CE0" wp14:editId="71710FDE">
                <wp:simplePos x="0" y="0"/>
                <wp:positionH relativeFrom="page">
                  <wp:align>center</wp:align>
                </wp:positionH>
                <wp:positionV relativeFrom="paragraph">
                  <wp:posOffset>643715</wp:posOffset>
                </wp:positionV>
                <wp:extent cx="3278221" cy="496110"/>
                <wp:effectExtent l="0" t="0" r="17780" b="18415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8221" cy="4961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34E452" w14:textId="5C5FD01E" w:rsidR="00CD7CEA" w:rsidRPr="003E69A3" w:rsidRDefault="00CD7CEA" w:rsidP="003E69A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52"/>
                                <w:szCs w:val="52"/>
                              </w:rPr>
                            </w:pPr>
                            <w:r w:rsidRPr="003E69A3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sz w:val="52"/>
                                <w:szCs w:val="52"/>
                              </w:rPr>
                              <w:t>Polynôm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029CE0" id="Zone de texte 1" o:spid="_x0000_s1027" type="#_x0000_t202" style="position:absolute;left:0;text-align:left;margin-left:0;margin-top:50.7pt;width:258.15pt;height:39.05pt;z-index:251663360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" fillcolor="white [3201]" strokeweight="1.5pt">
                <v:textbox>
                  <w:txbxContent>
                    <w:p w14:paraId="2234E452" w14:textId="5C5FD01E" w:rsidR="00CD7CEA" w:rsidRPr="003E69A3" w:rsidRDefault="00CD7CEA" w:rsidP="003E69A3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52"/>
                          <w:szCs w:val="52"/>
                        </w:rPr>
                      </w:pPr>
                      <w:r w:rsidRPr="003E69A3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sz w:val="52"/>
                          <w:szCs w:val="52"/>
                        </w:rPr>
                        <w:t>Polynômes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tbl>
      <w:tblPr>
        <w:tblpPr w:leftFromText="141" w:rightFromText="141" w:vertAnchor="text" w:horzAnchor="margin" w:tblpXSpec="center" w:tblpY="510"/>
        <w:bidiVisual/>
        <w:tblW w:w="1025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131"/>
        <w:gridCol w:w="4409"/>
        <w:gridCol w:w="44"/>
        <w:gridCol w:w="2621"/>
        <w:gridCol w:w="46"/>
      </w:tblGrid>
      <w:tr w:rsidR="00176339" w:rsidRPr="004F2432" w14:paraId="678CC4A8" w14:textId="77777777" w:rsidTr="00176339">
        <w:trPr>
          <w:trHeight w:val="541"/>
        </w:trPr>
        <w:tc>
          <w:tcPr>
            <w:tcW w:w="313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14:paraId="5B5B670E" w14:textId="6298C14B" w:rsidR="00176339" w:rsidRPr="00442730" w:rsidRDefault="00176339" w:rsidP="0017633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442730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Niveau : TCSF</w:t>
            </w:r>
          </w:p>
        </w:tc>
        <w:tc>
          <w:tcPr>
            <w:tcW w:w="4453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14:paraId="5C8D79CC" w14:textId="3AD705EB" w:rsidR="00176339" w:rsidRPr="00442730" w:rsidRDefault="00176339" w:rsidP="0017633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442730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Durée : 4 heures</w:t>
            </w:r>
          </w:p>
        </w:tc>
        <w:tc>
          <w:tcPr>
            <w:tcW w:w="266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3A866EA9" w14:textId="77777777" w:rsidR="00176339" w:rsidRPr="004F2432" w:rsidRDefault="00176339" w:rsidP="0017633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0070C0"/>
                <w:sz w:val="10"/>
                <w:szCs w:val="10"/>
                <w:u w:val="single"/>
                <w:lang w:eastAsia="ko-KR" w:bidi="ar-MA"/>
              </w:rPr>
            </w:pPr>
          </w:p>
          <w:p w14:paraId="52502448" w14:textId="77777777" w:rsidR="00176339" w:rsidRPr="004F2432" w:rsidRDefault="00176339" w:rsidP="00176339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i/>
                <w:iCs/>
                <w:color w:val="0070C0"/>
                <w:sz w:val="14"/>
                <w:szCs w:val="14"/>
                <w:lang w:bidi="ar-MA"/>
              </w:rPr>
            </w:pPr>
          </w:p>
        </w:tc>
      </w:tr>
      <w:tr w:rsidR="00176339" w:rsidRPr="004F2432" w14:paraId="0FCC4C3F" w14:textId="77777777" w:rsidTr="00176339">
        <w:trPr>
          <w:gridAfter w:val="1"/>
          <w:wAfter w:w="46" w:type="dxa"/>
          <w:trHeight w:val="936"/>
        </w:trPr>
        <w:tc>
          <w:tcPr>
            <w:tcW w:w="754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1E614D74" w14:textId="731EE096" w:rsidR="00176339" w:rsidRPr="00176339" w:rsidRDefault="00176339" w:rsidP="003E69A3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ind w:left="175" w:hanging="175"/>
              <w:rPr>
                <w:rFonts w:asciiTheme="majorBidi" w:hAnsiTheme="majorBidi" w:cstheme="majorBidi"/>
                <w:sz w:val="24"/>
                <w:szCs w:val="24"/>
              </w:rPr>
            </w:pP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Maitriser la technique de la</w:t>
            </w:r>
            <w:r w:rsidRPr="00176339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division euclidienne par </w:t>
            </w:r>
            <w:r w:rsidR="00991748"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object w:dxaOrig="560" w:dyaOrig="220" w14:anchorId="54F852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0.75pt" o:ole="">
                  <v:imagedata r:id="rId7" o:title=""/>
                </v:shape>
                <o:OLEObject Type="Embed" ProgID="Equation.DSMT4" ShapeID="_x0000_i1025" DrawAspect="Content" ObjectID="_1693378835" r:id="rId8"/>
              </w:objec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et reconnaitre la divisibilité </w:t>
            </w:r>
            <w:proofErr w:type="gramStart"/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par</w:t>
            </w:r>
            <w:r w:rsidR="003E69A3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</w:t>
            </w:r>
            <w:r w:rsidR="003E69A3" w:rsidRPr="003E69A3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object w:dxaOrig="560" w:dyaOrig="220" w14:anchorId="44E3BCA1">
                <v:shape id="_x0000_i1026" type="#_x0000_t75" style="width:28.5pt;height:10.75pt" o:ole="">
                  <v:imagedata r:id="rId9" o:title=""/>
                </v:shape>
                <o:OLEObject Type="Embed" ProgID="Equation.DSMT4" ShapeID="_x0000_i1026" DrawAspect="Content" ObjectID="_1693378836" r:id="rId10"/>
              </w:object>
            </w:r>
            <w:r w:rsidR="003E69A3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.</w:t>
            </w:r>
          </w:p>
        </w:tc>
        <w:tc>
          <w:tcPr>
            <w:tcW w:w="266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18EE2E1D" w14:textId="77777777" w:rsidR="00176339" w:rsidRDefault="00176339" w:rsidP="0017633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1439FDDA" w14:textId="7FC8F1FD" w:rsidR="00176339" w:rsidRPr="00A0561A" w:rsidRDefault="00176339" w:rsidP="0017633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Capacités attendues</w:t>
            </w:r>
          </w:p>
        </w:tc>
      </w:tr>
      <w:tr w:rsidR="00176339" w:rsidRPr="004F2432" w14:paraId="46EBB943" w14:textId="77777777" w:rsidTr="00176339">
        <w:trPr>
          <w:gridAfter w:val="1"/>
          <w:wAfter w:w="46" w:type="dxa"/>
          <w:trHeight w:val="1471"/>
        </w:trPr>
        <w:tc>
          <w:tcPr>
            <w:tcW w:w="754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5626CCDB" w14:textId="77777777" w:rsidR="00176339" w:rsidRPr="00176339" w:rsidRDefault="00176339" w:rsidP="00176339">
            <w:pPr>
              <w:pStyle w:val="Default"/>
              <w:ind w:left="720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</w:p>
          <w:p w14:paraId="298DD70F" w14:textId="77777777" w:rsidR="00176339" w:rsidRPr="00176339" w:rsidRDefault="00176339" w:rsidP="001E7823">
            <w:pPr>
              <w:pStyle w:val="Paragraphedeliste"/>
              <w:numPr>
                <w:ilvl w:val="0"/>
                <w:numId w:val="17"/>
              </w:numPr>
              <w:spacing w:after="200" w:line="276" w:lineRule="auto"/>
              <w:ind w:left="175" w:hanging="175"/>
              <w:rPr>
                <w:rStyle w:val="fontstyle01"/>
                <w:rFonts w:asciiTheme="majorBidi" w:hAnsiTheme="majorBidi" w:cstheme="majorBidi"/>
                <w:b w:val="0"/>
                <w:bCs w:val="0"/>
              </w:rPr>
            </w:pP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Notion de polynôme, égalité de</w:t>
            </w:r>
            <w:r w:rsidRPr="0017633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deux polynômes.</w:t>
            </w:r>
          </w:p>
          <w:p w14:paraId="41802AB3" w14:textId="77777777" w:rsidR="00176339" w:rsidRPr="00176339" w:rsidRDefault="00176339" w:rsidP="001E7823">
            <w:pPr>
              <w:pStyle w:val="Paragraphedeliste"/>
              <w:numPr>
                <w:ilvl w:val="0"/>
                <w:numId w:val="17"/>
              </w:numPr>
              <w:spacing w:after="200" w:line="276" w:lineRule="auto"/>
              <w:ind w:left="175" w:hanging="175"/>
              <w:rPr>
                <w:rStyle w:val="fontstyle01"/>
                <w:rFonts w:asciiTheme="majorBidi" w:hAnsiTheme="majorBidi" w:cstheme="majorBidi"/>
                <w:b w:val="0"/>
                <w:bCs w:val="0"/>
              </w:rPr>
            </w:pP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Somme et produit de deux</w:t>
            </w:r>
            <w:r w:rsidRPr="0017633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polynômes. </w:t>
            </w:r>
          </w:p>
          <w:p w14:paraId="6CF2DD1B" w14:textId="25A32F90" w:rsidR="00176339" w:rsidRPr="00176339" w:rsidRDefault="00176339" w:rsidP="003E69A3">
            <w:pPr>
              <w:pStyle w:val="Paragraphedeliste"/>
              <w:numPr>
                <w:ilvl w:val="0"/>
                <w:numId w:val="17"/>
              </w:numPr>
              <w:spacing w:after="200" w:line="276" w:lineRule="auto"/>
              <w:ind w:left="175" w:hanging="175"/>
              <w:rPr>
                <w:rStyle w:val="fontstyle01"/>
                <w:rFonts w:asciiTheme="majorBidi" w:hAnsiTheme="majorBidi" w:cstheme="majorBidi"/>
                <w:b w:val="0"/>
                <w:bCs w:val="0"/>
              </w:rPr>
            </w:pP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Racine d’un polynôme, division par</w:t>
            </w:r>
            <w:r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</w:t>
            </w:r>
            <w:r w:rsidR="003E69A3" w:rsidRPr="003E69A3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object w:dxaOrig="560" w:dyaOrig="220" w14:anchorId="5ABE6A11">
                <v:shape id="_x0000_i1027" type="#_x0000_t75" style="width:28.5pt;height:10.75pt" o:ole="">
                  <v:imagedata r:id="rId11" o:title=""/>
                </v:shape>
                <o:OLEObject Type="Embed" ProgID="Equation.DSMT4" ShapeID="_x0000_i1027" DrawAspect="Content" ObjectID="_1693378837" r:id="rId12"/>
              </w:object>
            </w:r>
            <w:r w:rsidR="003E69A3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</w:t>
            </w:r>
            <w:r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.</w:t>
            </w:r>
          </w:p>
          <w:p w14:paraId="36C457A1" w14:textId="58EF1EC3" w:rsidR="00176339" w:rsidRPr="00176339" w:rsidRDefault="00176339" w:rsidP="001E7823">
            <w:pPr>
              <w:pStyle w:val="Default"/>
              <w:numPr>
                <w:ilvl w:val="0"/>
                <w:numId w:val="17"/>
              </w:numPr>
              <w:ind w:left="175" w:hanging="175"/>
              <w:rPr>
                <w:rFonts w:asciiTheme="majorBidi" w:hAnsiTheme="majorBidi" w:cstheme="majorBidi"/>
                <w:lang w:bidi="ar-MA"/>
              </w:rPr>
            </w:pP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Factorisation d’un polynôme. </w:t>
            </w:r>
          </w:p>
        </w:tc>
        <w:tc>
          <w:tcPr>
            <w:tcW w:w="266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03D7D22F" w14:textId="77777777" w:rsidR="00176339" w:rsidRDefault="00176339" w:rsidP="0017633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748C56D2" w14:textId="43C8A7BD" w:rsidR="00176339" w:rsidRPr="00A0561A" w:rsidRDefault="00176339" w:rsidP="0017633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Contenu du programme</w:t>
            </w:r>
          </w:p>
        </w:tc>
      </w:tr>
      <w:tr w:rsidR="00176339" w:rsidRPr="004F2432" w14:paraId="1E940044" w14:textId="77777777" w:rsidTr="00176339">
        <w:trPr>
          <w:gridAfter w:val="1"/>
          <w:wAfter w:w="46" w:type="dxa"/>
          <w:trHeight w:val="2039"/>
        </w:trPr>
        <w:tc>
          <w:tcPr>
            <w:tcW w:w="754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36E3AB61" w14:textId="77777777" w:rsidR="00176339" w:rsidRPr="00176339" w:rsidRDefault="00176339" w:rsidP="00176339">
            <w:pPr>
              <w:spacing w:after="0" w:line="240" w:lineRule="auto"/>
              <w:ind w:left="7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</w:p>
          <w:p w14:paraId="47648E8F" w14:textId="189628AC" w:rsidR="00176339" w:rsidRPr="00176339" w:rsidRDefault="00176339" w:rsidP="001E7823">
            <w:pPr>
              <w:pStyle w:val="Paragraphedeliste"/>
              <w:numPr>
                <w:ilvl w:val="0"/>
                <w:numId w:val="16"/>
              </w:numPr>
              <w:spacing w:after="200" w:line="276" w:lineRule="auto"/>
              <w:ind w:left="175" w:hanging="175"/>
              <w:rPr>
                <w:rStyle w:val="fontstyle01"/>
                <w:rFonts w:asciiTheme="majorBidi" w:hAnsiTheme="majorBidi" w:cstheme="majorBidi"/>
                <w:b w:val="0"/>
                <w:bCs w:val="0"/>
              </w:rPr>
            </w:pP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Il faudra écarter toute construction théorique de la</w:t>
            </w:r>
            <w:r w:rsidR="00442730">
              <w:rPr>
                <w:rFonts w:asciiTheme="majorBidi" w:hAnsiTheme="majorBidi" w:cstheme="majorBidi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notion de polynôme. On se basera pour son </w:t>
            </w:r>
            <w:r w:rsidR="00442730"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introduction</w:t>
            </w:r>
            <w:r w:rsidR="00442730" w:rsidRPr="0017633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sur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des exemples simples en indiquant les éléments</w:t>
            </w:r>
            <w:r w:rsidRPr="0017633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caractéristiques d’un polynôme (degré, termes, coefficient).</w:t>
            </w:r>
          </w:p>
          <w:p w14:paraId="18D129C3" w14:textId="0BFBAA9B" w:rsidR="00176339" w:rsidRPr="00176339" w:rsidRDefault="00176339" w:rsidP="003E69A3">
            <w:pPr>
              <w:pStyle w:val="Paragraphedeliste"/>
              <w:numPr>
                <w:ilvl w:val="0"/>
                <w:numId w:val="16"/>
              </w:numPr>
              <w:spacing w:after="200" w:line="276" w:lineRule="auto"/>
              <w:ind w:left="175" w:hanging="175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La technique de la division euclidienne par </w:t>
            </w:r>
            <w:r w:rsidR="003E69A3" w:rsidRPr="003E69A3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object w:dxaOrig="560" w:dyaOrig="220" w14:anchorId="64859E98">
                <v:shape id="_x0000_i1028" type="#_x0000_t75" style="width:28.5pt;height:10.75pt" o:ole="">
                  <v:imagedata r:id="rId13" o:title=""/>
                </v:shape>
                <o:OLEObject Type="Embed" ProgID="Equation.DSMT4" ShapeID="_x0000_i1028" DrawAspect="Content" ObjectID="_1693378838" r:id="rId14"/>
              </w:object>
            </w:r>
            <w:r w:rsidR="003E69A3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</w:t>
            </w:r>
            <w:r w:rsidR="00442730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</w:t>
            </w:r>
            <w:r w:rsidR="00442730"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joue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un</w:t>
            </w:r>
            <w:r w:rsidRPr="0017633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rôle dans la factorisation d’un polynôme dont une racine</w:t>
            </w:r>
            <w:r w:rsidRPr="0017633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est</w:t>
            </w:r>
            <w:r w:rsidR="00442730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</w:t>
            </w:r>
            <w:r w:rsidR="003E69A3" w:rsidRPr="003E69A3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object w:dxaOrig="240" w:dyaOrig="220" w14:anchorId="55C8407B">
                <v:shape id="_x0000_i1029" type="#_x0000_t75" style="width:12.35pt;height:10.75pt" o:ole="">
                  <v:imagedata r:id="rId15" o:title=""/>
                </v:shape>
                <o:OLEObject Type="Embed" ProgID="Equation.DSMT4" ShapeID="_x0000_i1029" DrawAspect="Content" ObjectID="_1693378839" r:id="rId16"/>
              </w:object>
            </w:r>
            <w:r w:rsidR="003E69A3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</w:t>
            </w:r>
            <w:r w:rsidR="00442730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</w:t>
            </w:r>
            <w:r w:rsidRPr="00176339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, toutefois une importance devra être </w:t>
            </w:r>
            <w:r w:rsidRPr="00442730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accordée </w:t>
            </w:r>
            <w:proofErr w:type="gramStart"/>
            <w:r w:rsidRPr="00442730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aux</w:t>
            </w:r>
            <w:r w:rsidRPr="0044273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</w:t>
            </w:r>
            <w:r w:rsidRPr="00442730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>autres</w:t>
            </w:r>
            <w:proofErr w:type="gramEnd"/>
            <w:r w:rsidRPr="00442730">
              <w:rPr>
                <w:rStyle w:val="fontstyle01"/>
                <w:rFonts w:asciiTheme="majorBidi" w:hAnsiTheme="majorBidi" w:cstheme="majorBidi"/>
                <w:b w:val="0"/>
                <w:bCs w:val="0"/>
              </w:rPr>
              <w:t xml:space="preserve"> techniques de factorisation.</w:t>
            </w:r>
          </w:p>
        </w:tc>
        <w:tc>
          <w:tcPr>
            <w:tcW w:w="266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0586EFD6" w14:textId="77777777" w:rsidR="00176339" w:rsidRDefault="00176339" w:rsidP="0017633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24AB87F6" w14:textId="77777777" w:rsidR="00176339" w:rsidRDefault="00176339" w:rsidP="0017633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638BAA14" w14:textId="77777777" w:rsidR="00176339" w:rsidRDefault="00176339" w:rsidP="0017633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1E041B32" w14:textId="245FAD45" w:rsidR="00176339" w:rsidRPr="00A0561A" w:rsidRDefault="00176339" w:rsidP="0017633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 xml:space="preserve">Recommandations pédagogiques </w:t>
            </w:r>
          </w:p>
        </w:tc>
      </w:tr>
      <w:tr w:rsidR="00176339" w:rsidRPr="004F2432" w14:paraId="3D527D12" w14:textId="77777777" w:rsidTr="00176339">
        <w:trPr>
          <w:gridAfter w:val="1"/>
          <w:wAfter w:w="46" w:type="dxa"/>
          <w:trHeight w:val="1253"/>
        </w:trPr>
        <w:tc>
          <w:tcPr>
            <w:tcW w:w="754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49ECA050" w14:textId="77777777" w:rsidR="00176339" w:rsidRPr="00176339" w:rsidRDefault="00176339" w:rsidP="00176339">
            <w:pPr>
              <w:spacing w:after="0" w:line="240" w:lineRule="auto"/>
              <w:ind w:left="7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</w:p>
          <w:p w14:paraId="15CEFEB2" w14:textId="77777777" w:rsidR="00176339" w:rsidRPr="00176339" w:rsidRDefault="00176339" w:rsidP="001E7823">
            <w:pPr>
              <w:pStyle w:val="Paragraphedeliste"/>
              <w:numPr>
                <w:ilvl w:val="0"/>
                <w:numId w:val="15"/>
              </w:numPr>
              <w:spacing w:after="0" w:line="240" w:lineRule="auto"/>
              <w:ind w:left="175" w:hanging="175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.</w:t>
            </w:r>
          </w:p>
          <w:p w14:paraId="410DC024" w14:textId="77777777" w:rsidR="00176339" w:rsidRPr="00176339" w:rsidRDefault="00176339" w:rsidP="001E7823">
            <w:pPr>
              <w:pStyle w:val="Paragraphedeliste"/>
              <w:numPr>
                <w:ilvl w:val="0"/>
                <w:numId w:val="15"/>
              </w:numPr>
              <w:spacing w:after="0" w:line="240" w:lineRule="auto"/>
              <w:ind w:left="175" w:hanging="175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ivre d’élève.</w:t>
            </w:r>
          </w:p>
          <w:p w14:paraId="4790F7E0" w14:textId="078E008E" w:rsidR="00176339" w:rsidRPr="00176339" w:rsidRDefault="00176339" w:rsidP="001E7823">
            <w:pPr>
              <w:pStyle w:val="Paragraphedeliste"/>
              <w:numPr>
                <w:ilvl w:val="0"/>
                <w:numId w:val="15"/>
              </w:numPr>
              <w:spacing w:after="0" w:line="240" w:lineRule="auto"/>
              <w:ind w:left="175" w:hanging="175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es sites électroniques.</w:t>
            </w:r>
          </w:p>
          <w:p w14:paraId="1F821B34" w14:textId="77777777" w:rsidR="00176339" w:rsidRPr="00176339" w:rsidRDefault="00176339" w:rsidP="001E7823">
            <w:pPr>
              <w:pStyle w:val="Paragraphedeliste"/>
              <w:numPr>
                <w:ilvl w:val="0"/>
                <w:numId w:val="15"/>
              </w:numPr>
              <w:spacing w:after="0" w:line="240" w:lineRule="auto"/>
              <w:ind w:left="175" w:hanging="175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.</w:t>
            </w:r>
          </w:p>
          <w:p w14:paraId="0698977E" w14:textId="77777777" w:rsidR="00176339" w:rsidRPr="00176339" w:rsidRDefault="00176339" w:rsidP="00176339">
            <w:p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</w:tc>
        <w:tc>
          <w:tcPr>
            <w:tcW w:w="266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66EAF8B1" w14:textId="77777777" w:rsidR="00176339" w:rsidRDefault="00176339" w:rsidP="0017633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4F850660" w14:textId="5F538D58" w:rsidR="00176339" w:rsidRPr="00A0561A" w:rsidRDefault="00176339" w:rsidP="0017633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  <w:r w:rsidRPr="00A0561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MA"/>
              </w:rPr>
              <w:t>Fichiers utilisés dans la préparation du cours</w:t>
            </w:r>
          </w:p>
        </w:tc>
      </w:tr>
      <w:tr w:rsidR="00176339" w:rsidRPr="004F2432" w14:paraId="772193CD" w14:textId="77777777" w:rsidTr="00176339">
        <w:trPr>
          <w:gridAfter w:val="1"/>
          <w:wAfter w:w="46" w:type="dxa"/>
          <w:trHeight w:val="1253"/>
        </w:trPr>
        <w:tc>
          <w:tcPr>
            <w:tcW w:w="754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20950078" w14:textId="77777777" w:rsidR="00176339" w:rsidRPr="00176339" w:rsidRDefault="00176339" w:rsidP="001E7823">
            <w:pPr>
              <w:pStyle w:val="Paragraphedeliste"/>
              <w:numPr>
                <w:ilvl w:val="0"/>
                <w:numId w:val="19"/>
              </w:numPr>
              <w:tabs>
                <w:tab w:val="left" w:pos="1440"/>
              </w:tabs>
              <w:ind w:left="175" w:hanging="175"/>
              <w:rPr>
                <w:rFonts w:asciiTheme="majorBidi" w:hAnsiTheme="majorBidi" w:cstheme="majorBidi"/>
                <w:sz w:val="24"/>
                <w:szCs w:val="24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tableau </w:t>
            </w:r>
          </w:p>
          <w:p w14:paraId="0F3FC8C6" w14:textId="77777777" w:rsidR="00176339" w:rsidRPr="00176339" w:rsidRDefault="00176339" w:rsidP="001E7823">
            <w:pPr>
              <w:pStyle w:val="Paragraphedeliste"/>
              <w:numPr>
                <w:ilvl w:val="0"/>
                <w:numId w:val="19"/>
              </w:numPr>
              <w:tabs>
                <w:tab w:val="left" w:pos="1440"/>
              </w:tabs>
              <w:ind w:left="175" w:hanging="175"/>
              <w:rPr>
                <w:rFonts w:asciiTheme="majorBidi" w:hAnsiTheme="majorBidi" w:cstheme="majorBidi"/>
                <w:sz w:val="24"/>
                <w:szCs w:val="24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</w:rPr>
              <w:t>Marquer les difficultés</w:t>
            </w:r>
          </w:p>
          <w:p w14:paraId="1D060ADB" w14:textId="77777777" w:rsidR="00176339" w:rsidRPr="00176339" w:rsidRDefault="00176339" w:rsidP="001E7823">
            <w:pPr>
              <w:pStyle w:val="Paragraphedeliste"/>
              <w:numPr>
                <w:ilvl w:val="0"/>
                <w:numId w:val="19"/>
              </w:numPr>
              <w:tabs>
                <w:tab w:val="left" w:pos="1440"/>
              </w:tabs>
              <w:ind w:left="175" w:hanging="175"/>
              <w:rPr>
                <w:rFonts w:asciiTheme="majorBidi" w:hAnsiTheme="majorBidi" w:cstheme="majorBidi"/>
                <w:sz w:val="24"/>
                <w:szCs w:val="24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</w:rPr>
              <w:t xml:space="preserve">Répartir les tâches </w:t>
            </w:r>
          </w:p>
          <w:p w14:paraId="0BDB2C82" w14:textId="77777777" w:rsidR="00176339" w:rsidRPr="00176339" w:rsidRDefault="00176339" w:rsidP="001E7823">
            <w:pPr>
              <w:pStyle w:val="Paragraphedeliste"/>
              <w:numPr>
                <w:ilvl w:val="0"/>
                <w:numId w:val="19"/>
              </w:numPr>
              <w:tabs>
                <w:tab w:val="left" w:pos="1440"/>
              </w:tabs>
              <w:ind w:left="175" w:hanging="175"/>
              <w:rPr>
                <w:rFonts w:asciiTheme="majorBidi" w:hAnsiTheme="majorBidi" w:cstheme="majorBidi"/>
                <w:sz w:val="24"/>
                <w:szCs w:val="24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</w:rPr>
              <w:t>Donner une durée suffisante pour la recherche individuelle</w:t>
            </w:r>
          </w:p>
          <w:p w14:paraId="72472C7F" w14:textId="77777777" w:rsidR="00176339" w:rsidRPr="00176339" w:rsidRDefault="00176339" w:rsidP="001E7823">
            <w:pPr>
              <w:pStyle w:val="Paragraphedeliste"/>
              <w:numPr>
                <w:ilvl w:val="0"/>
                <w:numId w:val="19"/>
              </w:numPr>
              <w:tabs>
                <w:tab w:val="left" w:pos="1440"/>
              </w:tabs>
              <w:ind w:left="175" w:hanging="175"/>
              <w:rPr>
                <w:rFonts w:asciiTheme="majorBidi" w:hAnsiTheme="majorBidi" w:cstheme="majorBidi"/>
                <w:sz w:val="24"/>
                <w:szCs w:val="24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</w:rPr>
              <w:t xml:space="preserve">Diagonaliser les prérequis des apprenants </w:t>
            </w:r>
          </w:p>
          <w:p w14:paraId="2F8309F6" w14:textId="77777777" w:rsidR="00176339" w:rsidRPr="00176339" w:rsidRDefault="00176339" w:rsidP="001E7823">
            <w:pPr>
              <w:pStyle w:val="Paragraphedeliste"/>
              <w:numPr>
                <w:ilvl w:val="0"/>
                <w:numId w:val="19"/>
              </w:numPr>
              <w:tabs>
                <w:tab w:val="left" w:pos="1440"/>
              </w:tabs>
              <w:ind w:left="175" w:hanging="175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</w:rPr>
              <w:t>Noter les observations</w:t>
            </w:r>
          </w:p>
        </w:tc>
        <w:tc>
          <w:tcPr>
            <w:tcW w:w="266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5121E5BA" w14:textId="77777777" w:rsidR="00176339" w:rsidRDefault="00176339" w:rsidP="00CD7CE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1C76F5BA" w14:textId="77777777" w:rsidR="00176339" w:rsidRDefault="00176339" w:rsidP="00CD7CE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1ABD9C4A" w14:textId="77777777" w:rsidR="00176339" w:rsidRPr="00A0561A" w:rsidRDefault="00176339" w:rsidP="00CD7CE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 xml:space="preserve">Rôle de l’enseignant </w:t>
            </w:r>
          </w:p>
        </w:tc>
      </w:tr>
      <w:tr w:rsidR="00176339" w:rsidRPr="004F2432" w14:paraId="4EE309B9" w14:textId="77777777" w:rsidTr="00176339">
        <w:trPr>
          <w:gridAfter w:val="1"/>
          <w:wAfter w:w="46" w:type="dxa"/>
          <w:trHeight w:val="1253"/>
        </w:trPr>
        <w:tc>
          <w:tcPr>
            <w:tcW w:w="754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14:paraId="5E302644" w14:textId="77777777" w:rsidR="00176339" w:rsidRPr="00176339" w:rsidRDefault="00176339" w:rsidP="001E7823">
            <w:pPr>
              <w:pStyle w:val="Paragraphedeliste"/>
              <w:numPr>
                <w:ilvl w:val="0"/>
                <w:numId w:val="20"/>
              </w:numPr>
              <w:tabs>
                <w:tab w:val="left" w:pos="1440"/>
              </w:tabs>
              <w:ind w:left="175" w:hanging="175"/>
              <w:rPr>
                <w:rFonts w:asciiTheme="majorBidi" w:hAnsiTheme="majorBidi" w:cstheme="majorBidi"/>
                <w:sz w:val="24"/>
                <w:szCs w:val="24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</w:rPr>
              <w:t xml:space="preserve">Ecrire les activités </w:t>
            </w:r>
          </w:p>
          <w:p w14:paraId="7838F636" w14:textId="77777777" w:rsidR="00176339" w:rsidRPr="00176339" w:rsidRDefault="00176339" w:rsidP="001E7823">
            <w:pPr>
              <w:pStyle w:val="Paragraphedeliste"/>
              <w:numPr>
                <w:ilvl w:val="0"/>
                <w:numId w:val="20"/>
              </w:numPr>
              <w:tabs>
                <w:tab w:val="left" w:pos="1440"/>
              </w:tabs>
              <w:ind w:left="175" w:hanging="175"/>
              <w:rPr>
                <w:rFonts w:asciiTheme="majorBidi" w:hAnsiTheme="majorBidi" w:cstheme="majorBidi"/>
                <w:sz w:val="24"/>
                <w:szCs w:val="24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</w:rPr>
              <w:t>Répondre aux questions de l’activité avec la justification de ses solutions.</w:t>
            </w:r>
          </w:p>
          <w:p w14:paraId="3AEA1F89" w14:textId="77777777" w:rsidR="00176339" w:rsidRDefault="00176339" w:rsidP="001E7823">
            <w:pPr>
              <w:pStyle w:val="Paragraphedeliste"/>
              <w:numPr>
                <w:ilvl w:val="0"/>
                <w:numId w:val="20"/>
              </w:numPr>
              <w:tabs>
                <w:tab w:val="left" w:pos="1440"/>
              </w:tabs>
              <w:ind w:left="175" w:hanging="175"/>
              <w:rPr>
                <w:rFonts w:asciiTheme="majorBidi" w:hAnsiTheme="majorBidi" w:cstheme="majorBidi"/>
                <w:sz w:val="24"/>
                <w:szCs w:val="24"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</w:rPr>
              <w:t xml:space="preserve">Formuler les résultats de l’activité sous forme d’un théorème, une propriété…  </w:t>
            </w:r>
          </w:p>
          <w:p w14:paraId="0DF5FDDE" w14:textId="42C8B11F" w:rsidR="00176339" w:rsidRPr="00176339" w:rsidRDefault="00176339" w:rsidP="001E7823">
            <w:pPr>
              <w:pStyle w:val="Paragraphedeliste"/>
              <w:numPr>
                <w:ilvl w:val="0"/>
                <w:numId w:val="20"/>
              </w:numPr>
              <w:tabs>
                <w:tab w:val="left" w:pos="1440"/>
              </w:tabs>
              <w:ind w:left="175" w:hanging="175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76339">
              <w:rPr>
                <w:rFonts w:asciiTheme="majorBidi" w:hAnsiTheme="majorBidi" w:cstheme="majorBidi"/>
                <w:sz w:val="24"/>
                <w:szCs w:val="24"/>
              </w:rPr>
              <w:t>Répondre aux exercices</w:t>
            </w:r>
          </w:p>
        </w:tc>
        <w:tc>
          <w:tcPr>
            <w:tcW w:w="266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14:paraId="3118DE5A" w14:textId="77777777" w:rsidR="00176339" w:rsidRDefault="00176339" w:rsidP="00CD7CE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2216FF16" w14:textId="77777777" w:rsidR="00176339" w:rsidRDefault="00176339" w:rsidP="00CD7CE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</w:pPr>
          </w:p>
          <w:p w14:paraId="6744A10B" w14:textId="77777777" w:rsidR="00176339" w:rsidRPr="00A0561A" w:rsidRDefault="00176339" w:rsidP="00CD7CE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eastAsia="ko-KR"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6"/>
                <w:szCs w:val="26"/>
                <w:lang w:eastAsia="ko-KR" w:bidi="ar-MA"/>
              </w:rPr>
              <w:t>Rôle de l’apprenant</w:t>
            </w:r>
          </w:p>
        </w:tc>
      </w:tr>
    </w:tbl>
    <w:p w14:paraId="6D2FFC0C" w14:textId="7F6B205A" w:rsidR="00176339" w:rsidRDefault="00176339" w:rsidP="00176339">
      <w:pPr>
        <w:bidi/>
        <w:spacing w:after="0" w:line="240" w:lineRule="auto"/>
        <w:rPr>
          <w:rFonts w:asciiTheme="majorBidi" w:hAnsiTheme="majorBidi" w:cstheme="majorBidi"/>
          <w:color w:val="FF0000"/>
          <w:sz w:val="28"/>
          <w:szCs w:val="28"/>
        </w:rPr>
      </w:pPr>
    </w:p>
    <w:p w14:paraId="176F827D" w14:textId="5C48E157" w:rsidR="003E69A3" w:rsidRDefault="00330359" w:rsidP="003E69A3">
      <w:pPr>
        <w:bidi/>
        <w:spacing w:after="0" w:line="240" w:lineRule="auto"/>
        <w:rPr>
          <w:rFonts w:asciiTheme="majorBidi" w:hAnsiTheme="majorBidi" w:cstheme="majorBidi"/>
          <w:color w:val="FF0000"/>
          <w:sz w:val="28"/>
          <w:szCs w:val="28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7732874" wp14:editId="7A27C82F">
                <wp:simplePos x="0" y="0"/>
                <wp:positionH relativeFrom="margin">
                  <wp:posOffset>239395</wp:posOffset>
                </wp:positionH>
                <wp:positionV relativeFrom="paragraph">
                  <wp:posOffset>7450047</wp:posOffset>
                </wp:positionV>
                <wp:extent cx="6057900" cy="371475"/>
                <wp:effectExtent l="0" t="0" r="19050" b="28575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5790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7161BA" w14:textId="77777777" w:rsidR="00CD7CEA" w:rsidRPr="00904E35" w:rsidRDefault="00CD7CEA" w:rsidP="003E69A3">
                            <w:pPr>
                              <w:jc w:val="both"/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904E35">
                              <w:rPr>
                                <w:rFonts w:asciiTheme="majorBidi" w:hAnsiTheme="majorBidi" w:cstheme="majorBidi"/>
                                <w:color w:val="FF0000"/>
                                <w:sz w:val="28"/>
                                <w:szCs w:val="28"/>
                              </w:rPr>
                              <w:t>Outils didactiques </w:t>
                            </w:r>
                            <w:r w:rsidRPr="00904E35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: </w:t>
                            </w: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Tableau, </w:t>
                            </w:r>
                            <w:proofErr w:type="gramStart"/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livre ,craie</w:t>
                            </w:r>
                            <w:proofErr w:type="gramEnd"/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, marqueurs ……</w:t>
                            </w:r>
                          </w:p>
                          <w:p w14:paraId="55BF1893" w14:textId="77777777" w:rsidR="00CD7CEA" w:rsidRDefault="00CD7CEA" w:rsidP="003E69A3">
                            <w:pPr>
                              <w:rPr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732874" id="Zone de texte 3" o:spid="_x0000_s1028" type="#_x0000_t202" style="position:absolute;left:0;text-align:left;margin-left:18.85pt;margin-top:586.6pt;width:477pt;height:29.2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" fillcolor="white [3201]" strokeweight=".5pt">
                <v:path arrowok="t"/>
                <v:textbox>
                  <w:txbxContent>
                    <w:p w14:paraId="617161BA" w14:textId="77777777" w:rsidR="00CD7CEA" w:rsidRPr="00904E35" w:rsidRDefault="00CD7CEA" w:rsidP="003E69A3">
                      <w:pPr>
                        <w:jc w:val="both"/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904E35">
                        <w:rPr>
                          <w:rFonts w:asciiTheme="majorBidi" w:hAnsiTheme="majorBidi" w:cstheme="majorBidi"/>
                          <w:color w:val="FF0000"/>
                          <w:sz w:val="28"/>
                          <w:szCs w:val="28"/>
                        </w:rPr>
                        <w:t>Outils didactiques </w:t>
                      </w:r>
                      <w:r w:rsidRPr="00904E35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 xml:space="preserve">: </w:t>
                      </w:r>
                      <w: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 xml:space="preserve">Tableau, </w:t>
                      </w:r>
                      <w:proofErr w:type="gramStart"/>
                      <w: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livre ,craie</w:t>
                      </w:r>
                      <w:proofErr w:type="gramEnd"/>
                      <w: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, marqueurs ……</w:t>
                      </w:r>
                    </w:p>
                    <w:p w14:paraId="55BF1893" w14:textId="77777777" w:rsidR="00CD7CEA" w:rsidRDefault="00CD7CEA" w:rsidP="003E69A3">
                      <w:pPr>
                        <w:rPr>
                          <w:lang w:bidi="ar-M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57B2446" w14:textId="06B4AC76" w:rsidR="00006FB5" w:rsidRDefault="00006FB5" w:rsidP="00006FB5">
      <w:pPr>
        <w:bidi/>
        <w:spacing w:after="0" w:line="240" w:lineRule="auto"/>
        <w:rPr>
          <w:rFonts w:ascii="Calibri" w:hAnsi="Calibri" w:cs="Calibri"/>
          <w:b/>
          <w:bCs/>
          <w:sz w:val="48"/>
          <w:szCs w:val="48"/>
          <w:lang w:eastAsia="ko-KR" w:bidi="ar-MA"/>
        </w:rPr>
      </w:pPr>
    </w:p>
    <w:tbl>
      <w:tblPr>
        <w:tblStyle w:val="Grilledutableau"/>
        <w:tblW w:w="10348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1134"/>
        <w:gridCol w:w="8364"/>
        <w:gridCol w:w="850"/>
      </w:tblGrid>
      <w:tr w:rsidR="004D7303" w:rsidRPr="00C37E6B" w14:paraId="60EDA58E" w14:textId="77777777" w:rsidTr="004D7303">
        <w:trPr>
          <w:trHeight w:val="525"/>
        </w:trPr>
        <w:tc>
          <w:tcPr>
            <w:tcW w:w="1134" w:type="dxa"/>
          </w:tcPr>
          <w:p w14:paraId="72C152BF" w14:textId="77777777" w:rsidR="00006FB5" w:rsidRPr="00C37E6B" w:rsidRDefault="00006FB5" w:rsidP="004D730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lastRenderedPageBreak/>
              <w:t>Etapes</w:t>
            </w:r>
          </w:p>
        </w:tc>
        <w:tc>
          <w:tcPr>
            <w:tcW w:w="8364" w:type="dxa"/>
          </w:tcPr>
          <w:p w14:paraId="7D9054E8" w14:textId="77777777" w:rsidR="00006FB5" w:rsidRPr="00C37E6B" w:rsidRDefault="00006FB5" w:rsidP="00CD7CE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C37E6B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  <w:lang w:bidi="ar-MA"/>
              </w:rPr>
              <w:t xml:space="preserve">Contenu du cours </w:t>
            </w:r>
          </w:p>
        </w:tc>
        <w:tc>
          <w:tcPr>
            <w:tcW w:w="850" w:type="dxa"/>
          </w:tcPr>
          <w:p w14:paraId="25163B4C" w14:textId="7D7D1E47" w:rsidR="00006FB5" w:rsidRPr="00C37E6B" w:rsidRDefault="00A579A7" w:rsidP="00006FB5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 xml:space="preserve">Durée </w:t>
            </w:r>
            <w:bookmarkStart w:id="0" w:name="_GoBack"/>
            <w:bookmarkEnd w:id="0"/>
          </w:p>
        </w:tc>
      </w:tr>
      <w:tr w:rsidR="004D7303" w:rsidRPr="00C37E6B" w14:paraId="5084AAEA" w14:textId="77777777" w:rsidTr="004D7303">
        <w:trPr>
          <w:cantSplit/>
          <w:trHeight w:val="1086"/>
        </w:trPr>
        <w:tc>
          <w:tcPr>
            <w:tcW w:w="1134" w:type="dxa"/>
            <w:textDirection w:val="btLr"/>
            <w:vAlign w:val="center"/>
          </w:tcPr>
          <w:p w14:paraId="17F5155A" w14:textId="77777777" w:rsidR="00006FB5" w:rsidRPr="00C37E6B" w:rsidRDefault="00006FB5" w:rsidP="00CD7CE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C37E6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t>Activité d’initiation</w:t>
            </w:r>
          </w:p>
        </w:tc>
        <w:tc>
          <w:tcPr>
            <w:tcW w:w="8364" w:type="dxa"/>
          </w:tcPr>
          <w:p w14:paraId="3040CC3A" w14:textId="77777777" w:rsidR="00006FB5" w:rsidRPr="00C37E6B" w:rsidRDefault="00006FB5" w:rsidP="00006FB5">
            <w:pPr>
              <w:numPr>
                <w:ilvl w:val="0"/>
                <w:numId w:val="10"/>
              </w:numPr>
              <w:spacing w:after="29" w:line="228" w:lineRule="auto"/>
              <w:ind w:left="-250" w:right="130" w:hanging="120"/>
              <w:contextualSpacing/>
              <w:jc w:val="center"/>
              <w:rPr>
                <w:rFonts w:asciiTheme="majorBidi" w:eastAsia="Times New Roman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37E6B">
              <w:rPr>
                <w:rFonts w:asciiTheme="majorBidi" w:eastAsia="Times New Roman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 d’un polynôme –égalité de deux polynômes –opérations sur les polynômes</w:t>
            </w:r>
          </w:p>
          <w:p w14:paraId="40E79F31" w14:textId="77777777" w:rsidR="00006FB5" w:rsidRPr="00C37E6B" w:rsidRDefault="00006FB5" w:rsidP="00CD7CEA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Soit un parallélépipède dont les dimensions son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720" w:dyaOrig="320" w14:anchorId="4B1E3C8E">
                <v:shape id="_x0000_i1030" type="#_x0000_t75" style="width:36pt;height:15.05pt" o:ole="">
                  <v:imagedata r:id="rId17" o:title=""/>
                </v:shape>
                <o:OLEObject Type="Embed" ProgID="Equation.DSMT4" ShapeID="_x0000_i1030" DrawAspect="Content" ObjectID="_1693378840" r:id="rId18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</w:t>
            </w:r>
            <w:r w:rsidRPr="00C37E6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520" w:dyaOrig="279" w14:anchorId="6205FB0F">
                <v:shape id="_x0000_i1031" type="#_x0000_t75" style="width:26.35pt;height:13.45pt" o:ole="">
                  <v:imagedata r:id="rId19" o:title=""/>
                </v:shape>
                <o:OLEObject Type="Embed" ProgID="Equation.DSMT4" ShapeID="_x0000_i1031" DrawAspect="Content" ObjectID="_1693378841" r:id="rId20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avec </w:t>
            </w:r>
            <w:r w:rsidRPr="00C37E6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200" w:dyaOrig="220" w14:anchorId="1A7D68BC">
                <v:shape id="_x0000_i1032" type="#_x0000_t75" style="width:9.65pt;height:10.75pt" o:ole="">
                  <v:imagedata r:id="rId21" o:title=""/>
                </v:shape>
                <o:OLEObject Type="Embed" ProgID="Equation.DSMT4" ShapeID="_x0000_i1032" DrawAspect="Content" ObjectID="_1693378842" r:id="rId22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st un réel positif. Calculer 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5827B88E">
                <v:shape id="_x0000_i1033" type="#_x0000_t75" style="width:26.35pt;height:15.05pt" o:ole="">
                  <v:imagedata r:id="rId23" o:title=""/>
                </v:shape>
                <o:OLEObject Type="Embed" ProgID="Equation.DSMT4" ShapeID="_x0000_i1033" DrawAspect="Content" ObjectID="_1693378843" r:id="rId24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le volume du parallélépipède.</w:t>
            </w:r>
          </w:p>
        </w:tc>
        <w:tc>
          <w:tcPr>
            <w:tcW w:w="850" w:type="dxa"/>
            <w:vMerge w:val="restart"/>
            <w:textDirection w:val="btLr"/>
          </w:tcPr>
          <w:p w14:paraId="10D2F7A4" w14:textId="77777777" w:rsidR="00006FB5" w:rsidRPr="00C37E6B" w:rsidRDefault="00006FB5" w:rsidP="00CD7CEA">
            <w:pPr>
              <w:ind w:left="113" w:right="113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08730415" w14:textId="6986CC51" w:rsidR="00006FB5" w:rsidRPr="00330359" w:rsidRDefault="00330359" w:rsidP="00330359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303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60 minutes</w:t>
            </w:r>
          </w:p>
          <w:p w14:paraId="3F704144" w14:textId="77777777" w:rsidR="00006FB5" w:rsidRPr="00C37E6B" w:rsidRDefault="00006FB5" w:rsidP="00CD7CE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</w:tc>
      </w:tr>
      <w:tr w:rsidR="004D7303" w:rsidRPr="00C37E6B" w14:paraId="76768C6A" w14:textId="77777777" w:rsidTr="004D7303">
        <w:trPr>
          <w:cantSplit/>
          <w:trHeight w:val="1086"/>
        </w:trPr>
        <w:tc>
          <w:tcPr>
            <w:tcW w:w="1134" w:type="dxa"/>
            <w:textDirection w:val="btLr"/>
            <w:vAlign w:val="center"/>
          </w:tcPr>
          <w:p w14:paraId="0C9DAB5A" w14:textId="77777777" w:rsidR="00006FB5" w:rsidRPr="00C37E6B" w:rsidRDefault="00006FB5" w:rsidP="00CD7CE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C37E6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 xml:space="preserve">Résumer du cours </w:t>
            </w:r>
          </w:p>
        </w:tc>
        <w:tc>
          <w:tcPr>
            <w:tcW w:w="8364" w:type="dxa"/>
          </w:tcPr>
          <w:p w14:paraId="17C35518" w14:textId="77777777" w:rsidR="00006FB5" w:rsidRPr="00C37E6B" w:rsidRDefault="00006FB5" w:rsidP="00CD7CEA">
            <w:pPr>
              <w:ind w:right="130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37E6B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Définition d’un polynôme </w:t>
            </w:r>
          </w:p>
          <w:p w14:paraId="3BA43271" w14:textId="77777777" w:rsidR="00006FB5" w:rsidRPr="00C37E6B" w:rsidRDefault="00006FB5" w:rsidP="00CD7CE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right="130" w:firstLine="33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On appelle polynôme (ou fonction polynôme</w:t>
            </w:r>
            <w:proofErr w:type="gramStart"/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) ,se</w:t>
            </w:r>
            <w:proofErr w:type="gramEnd"/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note souvent </w:t>
            </w:r>
            <w:r w:rsidRPr="00C37E6B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</w:rPr>
              <w:object w:dxaOrig="240" w:dyaOrig="260" w14:anchorId="06E00BA3">
                <v:shape id="_x0000_i1034" type="#_x0000_t75" style="width:11.3pt;height:12.9pt" o:ole="">
                  <v:imagedata r:id="rId25" o:title=""/>
                </v:shape>
                <o:OLEObject Type="Embed" ProgID="Equation.DSMT4" ShapeID="_x0000_i1034" DrawAspect="Content" ObjectID="_1693378844" r:id="rId26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,une expression (ou fonction) de la forme : </w:t>
            </w:r>
            <w:r w:rsidRPr="00C37E6B">
              <w:rPr>
                <w:rFonts w:asciiTheme="majorBidi" w:eastAsia="Times New Roman" w:hAnsiTheme="majorBidi" w:cstheme="majorBidi"/>
                <w:position w:val="-12"/>
                <w:sz w:val="24"/>
                <w:szCs w:val="24"/>
              </w:rPr>
              <w:object w:dxaOrig="5460" w:dyaOrig="380" w14:anchorId="5C2B1CD8">
                <v:shape id="_x0000_i1035" type="#_x0000_t75" style="width:272.95pt;height:19.35pt" o:ole="">
                  <v:imagedata r:id="rId27" o:title=""/>
                </v:shape>
                <o:OLEObject Type="Embed" ProgID="Equation.DSMT4" ShapeID="_x0000_i1035" DrawAspect="Content" ObjectID="_1693378845" r:id="rId28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  </w:t>
            </w:r>
          </w:p>
          <w:p w14:paraId="252FDFC9" w14:textId="77777777" w:rsidR="00006FB5" w:rsidRPr="00C37E6B" w:rsidRDefault="00006FB5" w:rsidP="00CD7CE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right="130" w:firstLine="33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Où </w:t>
            </w:r>
            <w:r w:rsidRPr="00C37E6B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780" w:dyaOrig="360" w14:anchorId="7CFE5FE2">
                <v:shape id="_x0000_i1036" type="#_x0000_t75" style="width:88.65pt;height:19.35pt" o:ole="">
                  <v:imagedata r:id="rId29" o:title=""/>
                </v:shape>
                <o:OLEObject Type="Embed" ProgID="Equation.DSMT4" ShapeID="_x0000_i1036" DrawAspect="Content" ObjectID="_1693378846" r:id="rId30"/>
              </w:object>
            </w:r>
            <w:r w:rsidRPr="00C37E6B">
              <w:rPr>
                <w:rFonts w:asciiTheme="majorBidi" w:hAnsiTheme="majorBidi" w:cstheme="majorBidi"/>
                <w:sz w:val="24"/>
                <w:szCs w:val="24"/>
              </w:rPr>
              <w:t xml:space="preserve"> s</w: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ont des nombres réels et s’appellent les </w:t>
            </w:r>
            <w:r w:rsidRPr="00C37E6B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coefficients</w: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du </w:t>
            </w:r>
            <w:proofErr w:type="gramStart"/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polynôme </w:t>
            </w:r>
            <w:proofErr w:type="gramEnd"/>
            <w:r w:rsidRPr="00C37E6B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</w:rPr>
              <w:object w:dxaOrig="240" w:dyaOrig="260" w14:anchorId="45B16400">
                <v:shape id="_x0000_i1037" type="#_x0000_t75" style="width:11.3pt;height:12.9pt" o:ole="">
                  <v:imagedata r:id="rId25" o:title=""/>
                </v:shape>
                <o:OLEObject Type="Embed" ProgID="Equation.DSMT4" ShapeID="_x0000_i1037" DrawAspect="Content" ObjectID="_1693378847" r:id="rId31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.</w:t>
            </w:r>
          </w:p>
          <w:p w14:paraId="38A8E77B" w14:textId="77777777" w:rsidR="00006FB5" w:rsidRPr="00C37E6B" w:rsidRDefault="00006FB5" w:rsidP="00CD7CE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right="130" w:firstLine="33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Si </w:t>
            </w:r>
            <w:r w:rsidRPr="00C37E6B">
              <w:rPr>
                <w:rFonts w:asciiTheme="majorBidi" w:eastAsia="Times New Roman" w:hAnsiTheme="majorBidi" w:cstheme="majorBidi"/>
                <w:position w:val="-12"/>
                <w:sz w:val="24"/>
                <w:szCs w:val="24"/>
              </w:rPr>
              <w:object w:dxaOrig="660" w:dyaOrig="360" w14:anchorId="41563A6D">
                <v:shape id="_x0000_i1038" type="#_x0000_t75" style="width:32.8pt;height:19.35pt" o:ole="">
                  <v:imagedata r:id="rId32" o:title=""/>
                </v:shape>
                <o:OLEObject Type="Embed" ProgID="Equation.DSMT4" ShapeID="_x0000_i1038" DrawAspect="Content" ObjectID="_1693378848" r:id="rId33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alors </w:t>
            </w:r>
            <w:r w:rsidRPr="00C37E6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200" w:dyaOrig="220" w14:anchorId="240C4D0D">
                <v:shape id="_x0000_i1039" type="#_x0000_t75" style="width:9.65pt;height:10.75pt" o:ole="">
                  <v:imagedata r:id="rId34" o:title=""/>
                </v:shape>
                <o:OLEObject Type="Embed" ProgID="Equation.DSMT4" ShapeID="_x0000_i1039" DrawAspect="Content" ObjectID="_1693378849" r:id="rId35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s’appelle le degré du polynôme </w:t>
            </w:r>
            <w:r w:rsidRPr="00C37E6B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</w:rPr>
              <w:object w:dxaOrig="240" w:dyaOrig="260" w14:anchorId="06F4C351">
                <v:shape id="_x0000_i1040" type="#_x0000_t75" style="width:11.3pt;height:12.9pt" o:ole="">
                  <v:imagedata r:id="rId25" o:title=""/>
                </v:shape>
                <o:OLEObject Type="Embed" ProgID="Equation.DSMT4" ShapeID="_x0000_i1040" DrawAspect="Content" ObjectID="_1693378850" r:id="rId36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se note </w:t>
            </w:r>
            <w:r w:rsidRPr="00C37E6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480" w:dyaOrig="279" w14:anchorId="76F5BADC">
                <v:shape id="_x0000_i1041" type="#_x0000_t75" style="width:24.7pt;height:13.45pt" o:ole="">
                  <v:imagedata r:id="rId37" o:title=""/>
                </v:shape>
                <o:OLEObject Type="Embed" ProgID="Equation.DSMT4" ShapeID="_x0000_i1041" DrawAspect="Content" ObjectID="_1693378851" r:id="rId38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tel que </w:t>
            </w:r>
            <w:r w:rsidRPr="00C37E6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840" w:dyaOrig="279" w14:anchorId="4C0E9237">
                <v:shape id="_x0000_i1042" type="#_x0000_t75" style="width:41.9pt;height:13.45pt" o:ole="">
                  <v:imagedata r:id="rId39" o:title=""/>
                </v:shape>
                <o:OLEObject Type="Embed" ProgID="Equation.DSMT4" ShapeID="_x0000_i1042" DrawAspect="Content" ObjectID="_1693378852" r:id="rId40"/>
              </w:object>
            </w:r>
            <w:r w:rsidRPr="00C37E6B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</w:rPr>
              <w:object w:dxaOrig="180" w:dyaOrig="279" w14:anchorId="660C3167">
                <v:shape id="_x0000_i1043" type="#_x0000_t75" style="width:9.15pt;height:13.45pt" o:ole="">
                  <v:imagedata r:id="rId41" o:title=""/>
                </v:shape>
                <o:OLEObject Type="Embed" ProgID="Equation.DSMT4" ShapeID="_x0000_i1043" DrawAspect="Content" ObjectID="_1693378853" r:id="rId42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42C51BC5" w14:textId="77777777" w:rsidR="00006FB5" w:rsidRPr="00C37E6B" w:rsidRDefault="00006FB5" w:rsidP="00CD7CE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right="130" w:firstLine="33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Si tous les coefficients sont nuls alors le polynôme </w:t>
            </w:r>
            <w:r w:rsidRPr="00C37E6B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</w:rPr>
              <w:object w:dxaOrig="240" w:dyaOrig="260" w14:anchorId="7CD02C0F">
                <v:shape id="_x0000_i1044" type="#_x0000_t75" style="width:11.3pt;height:12.9pt" o:ole="">
                  <v:imagedata r:id="rId25" o:title=""/>
                </v:shape>
                <o:OLEObject Type="Embed" ProgID="Equation.DSMT4" ShapeID="_x0000_i1044" DrawAspect="Content" ObjectID="_1693378854" r:id="rId43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s’appelle le polynôme nul (sans degré</w:t>
            </w:r>
            <w:proofErr w:type="gramStart"/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) .</w:t>
            </w:r>
            <w:proofErr w:type="gramEnd"/>
          </w:p>
          <w:p w14:paraId="1EC7365A" w14:textId="77777777" w:rsidR="00006FB5" w:rsidRPr="00C37E6B" w:rsidRDefault="00006FB5" w:rsidP="00CD7CEA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: </w:t>
            </w:r>
          </w:p>
          <w:p w14:paraId="5B7CCFBE" w14:textId="77777777" w:rsidR="00006FB5" w:rsidRPr="00C37E6B" w:rsidRDefault="00006FB5" w:rsidP="00CD7CEA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On considère l’expression suivante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580" w:dyaOrig="360" w14:anchorId="59372E03">
                <v:shape id="_x0000_i1045" type="#_x0000_t75" style="width:128.95pt;height:19.35pt" o:ole="">
                  <v:imagedata r:id="rId44" o:title=""/>
                </v:shape>
                <o:OLEObject Type="Embed" ProgID="Equation.DSMT4" ShapeID="_x0000_i1045" DrawAspect="Content" ObjectID="_1693378855" r:id="rId45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5E3A9CF0" w14:textId="77777777" w:rsidR="00006FB5" w:rsidRPr="00C37E6B" w:rsidRDefault="00006FB5" w:rsidP="00CD7CEA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34ED1EF4">
                <v:shape id="_x0000_i1046" type="#_x0000_t75" style="width:26.35pt;height:15.05pt" o:ole="">
                  <v:imagedata r:id="rId46" o:title=""/>
                </v:shape>
                <o:OLEObject Type="Embed" ProgID="Equation.DSMT4" ShapeID="_x0000_i1046" DrawAspect="Content" ObjectID="_1693378856" r:id="rId47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st un polynôme de degré 4 ; on écrit </w:t>
            </w:r>
            <w:r w:rsidRPr="00C37E6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840" w:dyaOrig="279" w14:anchorId="07C945C5">
                <v:shape id="_x0000_i1047" type="#_x0000_t75" style="width:41.9pt;height:13.45pt" o:ole="">
                  <v:imagedata r:id="rId48" o:title=""/>
                </v:shape>
                <o:OLEObject Type="Embed" ProgID="Equation.DSMT4" ShapeID="_x0000_i1047" DrawAspect="Content" ObjectID="_1693378857" r:id="rId49"/>
              </w:object>
            </w:r>
          </w:p>
          <w:p w14:paraId="09A39921" w14:textId="77777777" w:rsidR="00006FB5" w:rsidRPr="00C37E6B" w:rsidRDefault="00006FB5" w:rsidP="00CD7CEA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Les nombres réels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420" w:dyaOrig="320" w14:anchorId="4F8642D9">
                <v:shape id="_x0000_i1048" type="#_x0000_t75" style="width:71.45pt;height:15.05pt" o:ole="">
                  <v:imagedata r:id="rId50" o:title=""/>
                </v:shape>
                <o:OLEObject Type="Embed" ProgID="Equation.DSMT4" ShapeID="_x0000_i1048" DrawAspect="Content" ObjectID="_1693378858" r:id="rId51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sont les coefficients de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6CBF6615">
                <v:shape id="_x0000_i1049" type="#_x0000_t75" style="width:26.35pt;height:15.05pt" o:ole="">
                  <v:imagedata r:id="rId46" o:title=""/>
                </v:shape>
                <o:OLEObject Type="Embed" ProgID="Equation.DSMT4" ShapeID="_x0000_i1049" DrawAspect="Content" ObjectID="_1693378859" r:id="rId52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car on peut écrire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05BC1903">
                <v:shape id="_x0000_i1050" type="#_x0000_t75" style="width:26.35pt;height:15.05pt" o:ole="">
                  <v:imagedata r:id="rId46" o:title=""/>
                </v:shape>
                <o:OLEObject Type="Embed" ProgID="Equation.DSMT4" ShapeID="_x0000_i1050" DrawAspect="Content" ObjectID="_1693378860" r:id="rId53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sous </w:t>
            </w:r>
            <w:proofErr w:type="gramStart"/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forme </w:t>
            </w:r>
            <w:proofErr w:type="gramEnd"/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3140" w:dyaOrig="360" w14:anchorId="1C18326D">
                <v:shape id="_x0000_i1051" type="#_x0000_t75" style="width:156.9pt;height:19.35pt" o:ole="">
                  <v:imagedata r:id="rId54" o:title=""/>
                </v:shape>
                <o:OLEObject Type="Embed" ProgID="Equation.DSMT4" ShapeID="_x0000_i1051" DrawAspect="Content" ObjectID="_1693378861" r:id="rId55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.</w:t>
            </w:r>
          </w:p>
          <w:p w14:paraId="643636B7" w14:textId="77777777" w:rsidR="00006FB5" w:rsidRPr="00C37E6B" w:rsidRDefault="00006FB5" w:rsidP="00CD7CEA">
            <w:pPr>
              <w:ind w:left="142" w:right="130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C37E6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 :</w:t>
            </w:r>
            <w:r w:rsidRPr="00C37E6B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14:paraId="0EDDFF5F" w14:textId="77777777" w:rsidR="00006FB5" w:rsidRPr="00C37E6B" w:rsidRDefault="00006FB5" w:rsidP="00CD7CE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Soit </w:t>
            </w:r>
            <w:r w:rsidRPr="00C37E6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200" w:dyaOrig="220" w14:anchorId="67534B20">
                <v:shape id="_x0000_i1052" type="#_x0000_t75" style="width:9.65pt;height:10.75pt" o:ole="">
                  <v:imagedata r:id="rId56" o:title=""/>
                </v:shape>
                <o:OLEObject Type="Embed" ProgID="Equation.DSMT4" ShapeID="_x0000_i1052" DrawAspect="Content" ObjectID="_1693378862" r:id="rId57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un nombre réel non nul.</w:t>
            </w:r>
          </w:p>
          <w:p w14:paraId="759AA0C5" w14:textId="77777777" w:rsidR="00006FB5" w:rsidRPr="00C37E6B" w:rsidRDefault="00006FB5" w:rsidP="00CD7CE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‘’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359" w:dyaOrig="320" w14:anchorId="0175E811">
                <v:shape id="_x0000_i1053" type="#_x0000_t75" style="width:68.25pt;height:15.05pt" o:ole="">
                  <v:imagedata r:id="rId58" o:title=""/>
                </v:shape>
                <o:OLEObject Type="Embed" ProgID="Equation.DSMT4" ShapeID="_x0000_i1053" DrawAspect="Content" ObjectID="_1693378863" r:id="rId59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’’est le polynôme de degré 1 s’appelle binôme.</w:t>
            </w:r>
          </w:p>
          <w:p w14:paraId="4816ADC9" w14:textId="77777777" w:rsidR="00006FB5" w:rsidRPr="00C37E6B" w:rsidRDefault="00006FB5" w:rsidP="00CD7CE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‘’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860" w:dyaOrig="320" w14:anchorId="235474B2">
                <v:shape id="_x0000_i1054" type="#_x0000_t75" style="width:92.95pt;height:15.05pt" o:ole="">
                  <v:imagedata r:id="rId60" o:title=""/>
                </v:shape>
                <o:OLEObject Type="Embed" ProgID="Equation.DSMT4" ShapeID="_x0000_i1054" DrawAspect="Content" ObjectID="_1693378864" r:id="rId61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’’est un polynôme de degré 2 s’appelle trinôme.</w:t>
            </w:r>
          </w:p>
          <w:p w14:paraId="2915DA8D" w14:textId="77777777" w:rsidR="00006FB5" w:rsidRPr="00C37E6B" w:rsidRDefault="00006FB5" w:rsidP="00CD7CEA">
            <w:pPr>
              <w:ind w:left="142" w:right="130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C37E6B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C37E6B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> :</w:t>
            </w:r>
          </w:p>
          <w:p w14:paraId="466E2798" w14:textId="77777777" w:rsidR="00006FB5" w:rsidRPr="00C37E6B" w:rsidRDefault="00006FB5" w:rsidP="00CD7CEA">
            <w:pPr>
              <w:ind w:left="142" w:right="130"/>
              <w:rPr>
                <w:rFonts w:asciiTheme="majorBidi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hAnsiTheme="majorBidi" w:cstheme="majorBidi"/>
                <w:b/>
                <w:bCs/>
                <w:i/>
                <w:iCs/>
                <w:position w:val="-10"/>
                <w:sz w:val="24"/>
                <w:szCs w:val="24"/>
              </w:rPr>
              <w:object w:dxaOrig="1340" w:dyaOrig="320" w14:anchorId="7A0DA40F">
                <v:shape id="_x0000_i1055" type="#_x0000_t75" style="width:66.65pt;height:15.05pt" o:ole="">
                  <v:imagedata r:id="rId62" o:title=""/>
                </v:shape>
                <o:OLEObject Type="Embed" ProgID="Equation.DSMT4" ShapeID="_x0000_i1055" DrawAspect="Content" ObjectID="_1693378865" r:id="rId63"/>
              </w:object>
            </w:r>
            <w:r w:rsidRPr="00C37E6B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 xml:space="preserve"> </w:t>
            </w:r>
            <w:r w:rsidRPr="00C37E6B">
              <w:rPr>
                <w:rFonts w:asciiTheme="majorBidi" w:hAnsiTheme="majorBidi" w:cstheme="majorBidi"/>
                <w:sz w:val="24"/>
                <w:szCs w:val="24"/>
              </w:rPr>
              <w:t xml:space="preserve">est un binôme.    //    </w:t>
            </w:r>
            <w:r w:rsidRPr="00C37E6B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020" w:dyaOrig="320" w14:anchorId="785BBF28">
                <v:shape id="_x0000_i1056" type="#_x0000_t75" style="width:101pt;height:15.05pt" o:ole="">
                  <v:imagedata r:id="rId64" o:title=""/>
                </v:shape>
                <o:OLEObject Type="Embed" ProgID="Equation.DSMT4" ShapeID="_x0000_i1056" DrawAspect="Content" ObjectID="_1693378866" r:id="rId65"/>
              </w:object>
            </w:r>
            <w:r w:rsidRPr="00C37E6B">
              <w:rPr>
                <w:rFonts w:asciiTheme="majorBidi" w:hAnsiTheme="majorBidi" w:cstheme="majorBidi"/>
                <w:sz w:val="24"/>
                <w:szCs w:val="24"/>
              </w:rPr>
              <w:t xml:space="preserve"> est un trinôme.</w:t>
            </w:r>
          </w:p>
        </w:tc>
        <w:tc>
          <w:tcPr>
            <w:tcW w:w="850" w:type="dxa"/>
            <w:vMerge/>
          </w:tcPr>
          <w:p w14:paraId="0AF1B9EE" w14:textId="77777777" w:rsidR="00006FB5" w:rsidRPr="00C37E6B" w:rsidRDefault="00006FB5" w:rsidP="00CD7CE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4D7303" w:rsidRPr="00C37E6B" w14:paraId="0FDE0D6D" w14:textId="77777777" w:rsidTr="004D7303">
        <w:trPr>
          <w:cantSplit/>
          <w:trHeight w:val="1134"/>
        </w:trPr>
        <w:tc>
          <w:tcPr>
            <w:tcW w:w="1134" w:type="dxa"/>
            <w:textDirection w:val="btLr"/>
            <w:vAlign w:val="center"/>
          </w:tcPr>
          <w:p w14:paraId="3CF5BE1C" w14:textId="77777777" w:rsidR="00006FB5" w:rsidRPr="00C37E6B" w:rsidRDefault="00006FB5" w:rsidP="004D7303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C37E6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364" w:type="dxa"/>
          </w:tcPr>
          <w:p w14:paraId="585892E7" w14:textId="77777777" w:rsidR="00006FB5" w:rsidRPr="00C37E6B" w:rsidRDefault="00006FB5" w:rsidP="00006FB5">
            <w:pPr>
              <w:pStyle w:val="Paragraphedeliste"/>
              <w:numPr>
                <w:ilvl w:val="0"/>
                <w:numId w:val="2"/>
              </w:numPr>
              <w:tabs>
                <w:tab w:val="left" w:pos="1170"/>
              </w:tabs>
              <w:ind w:left="317" w:right="130"/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Donner l’expression d’un polynôme </w:t>
            </w:r>
            <w:r w:rsidRPr="00C37E6B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7D08C407">
                <v:shape id="_x0000_i1057" type="#_x0000_t75" style="width:25.8pt;height:15.05pt" o:ole="">
                  <v:imagedata r:id="rId46" o:title=""/>
                </v:shape>
                <o:OLEObject Type="Embed" ProgID="Equation.DSMT4" ShapeID="_x0000_i1057" DrawAspect="Content" ObjectID="_1693378867" r:id="rId66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dont le degré est 6 et ses coefficients sont -1, 0, 0,-3,1 et 2.</w:t>
            </w:r>
          </w:p>
          <w:p w14:paraId="59087D56" w14:textId="77777777" w:rsidR="00006FB5" w:rsidRPr="00C37E6B" w:rsidRDefault="00006FB5" w:rsidP="00006FB5">
            <w:pPr>
              <w:pStyle w:val="Paragraphedeliste"/>
              <w:numPr>
                <w:ilvl w:val="0"/>
                <w:numId w:val="2"/>
              </w:numPr>
              <w:ind w:left="317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Parmi les expressions suivantes, préciser celles qui représentent un polynôme en précisant son degré.</w:t>
            </w:r>
          </w:p>
          <w:p w14:paraId="3A8B1EE6" w14:textId="34D240A5" w:rsidR="00006FB5" w:rsidRPr="00C37E6B" w:rsidRDefault="00006FB5" w:rsidP="00006FB5">
            <w:pPr>
              <w:pStyle w:val="Paragraphedeliste"/>
              <w:ind w:left="502" w:right="130"/>
              <w:jc w:val="center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299" w:dyaOrig="680" w14:anchorId="5455356E">
                <v:shape id="_x0000_i1058" type="#_x0000_t75" style="width:115pt;height:33.85pt" o:ole="">
                  <v:imagedata r:id="rId67" o:title=""/>
                </v:shape>
                <o:OLEObject Type="Embed" ProgID="Equation.DSMT4" ShapeID="_x0000_i1058" DrawAspect="Content" ObjectID="_1693378868" r:id="rId68"/>
              </w:object>
            </w:r>
            <w:r w:rsidRPr="00C37E6B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    ;      </w:t>
            </w:r>
            <w:r w:rsidRPr="00C37E6B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980" w:dyaOrig="380" w14:anchorId="63EFA496">
                <v:shape id="_x0000_i1059" type="#_x0000_t75" style="width:98.85pt;height:19.35pt" o:ole="">
                  <v:imagedata r:id="rId69" o:title=""/>
                </v:shape>
                <o:OLEObject Type="Embed" ProgID="Equation.DSMT4" ShapeID="_x0000_i1059" DrawAspect="Content" ObjectID="_1693378869" r:id="rId70"/>
              </w:object>
            </w:r>
            <w:r w:rsidRPr="00C37E6B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    ;      </w:t>
            </w:r>
            <w:r w:rsidRPr="00C37E6B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40" w:dyaOrig="360" w14:anchorId="7B89F058">
                <v:shape id="_x0000_i1060" type="#_x0000_t75" style="width:111.75pt;height:19.35pt" o:ole="">
                  <v:imagedata r:id="rId71" o:title=""/>
                </v:shape>
                <o:OLEObject Type="Embed" ProgID="Equation.DSMT4" ShapeID="_x0000_i1060" DrawAspect="Content" ObjectID="_1693378870" r:id="rId72"/>
              </w:object>
            </w:r>
            <w:r w:rsidRPr="00C37E6B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; </w:t>
            </w:r>
            <w:r w:rsidRPr="00C37E6B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180" w:dyaOrig="279" w14:anchorId="75D668B6">
                <v:shape id="_x0000_i1061" type="#_x0000_t75" style="width:9.15pt;height:13.95pt" o:ole="">
                  <v:imagedata r:id="rId73" o:title=""/>
                </v:shape>
                <o:OLEObject Type="Embed" ProgID="Equation.DSMT4" ShapeID="_x0000_i1061" DrawAspect="Content" ObjectID="_1693378871" r:id="rId74"/>
              </w:object>
            </w:r>
            <w:r w:rsidRPr="00C37E6B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C37E6B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980" w:dyaOrig="360" w14:anchorId="3D7BFAFD">
                <v:shape id="_x0000_i1062" type="#_x0000_t75" style="width:149.35pt;height:19.35pt" o:ole="">
                  <v:imagedata r:id="rId75" o:title=""/>
                </v:shape>
                <o:OLEObject Type="Embed" ProgID="Equation.DSMT4" ShapeID="_x0000_i1062" DrawAspect="Content" ObjectID="_1693378872" r:id="rId76"/>
              </w:object>
            </w:r>
          </w:p>
        </w:tc>
        <w:tc>
          <w:tcPr>
            <w:tcW w:w="850" w:type="dxa"/>
            <w:vMerge/>
          </w:tcPr>
          <w:p w14:paraId="062D3886" w14:textId="77777777" w:rsidR="00006FB5" w:rsidRPr="00C37E6B" w:rsidRDefault="00006FB5" w:rsidP="00CD7CE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4D7303" w:rsidRPr="00C37E6B" w14:paraId="538A551B" w14:textId="77777777" w:rsidTr="004D7303">
        <w:trPr>
          <w:trHeight w:val="525"/>
        </w:trPr>
        <w:tc>
          <w:tcPr>
            <w:tcW w:w="1134" w:type="dxa"/>
            <w:vAlign w:val="center"/>
          </w:tcPr>
          <w:p w14:paraId="54B5D089" w14:textId="77777777" w:rsidR="00006FB5" w:rsidRPr="00C37E6B" w:rsidRDefault="00006FB5" w:rsidP="00CD7CE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D7303">
              <w:rPr>
                <w:rFonts w:asciiTheme="majorBidi" w:hAnsiTheme="majorBidi" w:cstheme="majorBidi"/>
                <w:b/>
                <w:bCs/>
                <w:color w:val="FF0000"/>
                <w:u w:val="single"/>
              </w:rPr>
              <w:t>Résumer du cours</w:t>
            </w:r>
          </w:p>
        </w:tc>
        <w:tc>
          <w:tcPr>
            <w:tcW w:w="8364" w:type="dxa"/>
          </w:tcPr>
          <w:p w14:paraId="199C2D7D" w14:textId="77777777" w:rsidR="00006FB5" w:rsidRPr="00C37E6B" w:rsidRDefault="00006FB5" w:rsidP="00006FB5">
            <w:pPr>
              <w:pStyle w:val="Paragraphedeliste"/>
              <w:numPr>
                <w:ilvl w:val="0"/>
                <w:numId w:val="7"/>
              </w:numPr>
              <w:spacing w:line="276" w:lineRule="auto"/>
              <w:ind w:right="130"/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37E6B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galité de deux polynômes </w:t>
            </w:r>
          </w:p>
          <w:p w14:paraId="1789DA79" w14:textId="77777777" w:rsidR="00006FB5" w:rsidRPr="00C37E6B" w:rsidRDefault="00006FB5" w:rsidP="00006FB5">
            <w:pPr>
              <w:pStyle w:val="Paragraphedeliste"/>
              <w:ind w:left="50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: </w:t>
            </w:r>
          </w:p>
          <w:p w14:paraId="1E8F0111" w14:textId="77777777" w:rsidR="00006FB5" w:rsidRPr="00C37E6B" w:rsidRDefault="00006FB5" w:rsidP="00330359">
            <w:pPr>
              <w:pBdr>
                <w:top w:val="single" w:sz="4" w:space="1" w:color="auto"/>
              </w:pBdr>
              <w:shd w:val="clear" w:color="auto" w:fill="F2F2F2" w:themeFill="background1" w:themeFillShade="F2"/>
              <w:ind w:left="33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Soien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2F715689">
                <v:shape id="_x0000_i1063" type="#_x0000_t75" style="width:25.8pt;height:15.05pt" o:ole="">
                  <v:imagedata r:id="rId77" o:title=""/>
                </v:shape>
                <o:OLEObject Type="Embed" ProgID="Equation.DSMT4" ShapeID="_x0000_i1063" DrawAspect="Content" ObjectID="_1693378873" r:id="rId78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40" w:dyaOrig="320" w14:anchorId="2A118CF4">
                <v:shape id="_x0000_i1064" type="#_x0000_t75" style="width:26.85pt;height:15.05pt" o:ole="">
                  <v:imagedata r:id="rId79" o:title=""/>
                </v:shape>
                <o:OLEObject Type="Embed" ProgID="Equation.DSMT4" ShapeID="_x0000_i1064" DrawAspect="Content" ObjectID="_1693378874" r:id="rId80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deux polynômes. </w:t>
            </w:r>
          </w:p>
          <w:p w14:paraId="6F28A9FC" w14:textId="77777777" w:rsidR="00006FB5" w:rsidRPr="00C37E6B" w:rsidRDefault="00006FB5" w:rsidP="00330359">
            <w:pPr>
              <w:pBdr>
                <w:top w:val="single" w:sz="4" w:space="1" w:color="auto"/>
              </w:pBdr>
              <w:shd w:val="clear" w:color="auto" w:fill="F2F2F2" w:themeFill="background1" w:themeFillShade="F2"/>
              <w:ind w:left="33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On dit que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7E59358B">
                <v:shape id="_x0000_i1065" type="#_x0000_t75" style="width:25.8pt;height:15.05pt" o:ole="">
                  <v:imagedata r:id="rId77" o:title=""/>
                </v:shape>
                <o:OLEObject Type="Embed" ProgID="Equation.DSMT4" ShapeID="_x0000_i1065" DrawAspect="Content" ObjectID="_1693378875" r:id="rId81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40" w:dyaOrig="320" w14:anchorId="3F680B95">
                <v:shape id="_x0000_i1066" type="#_x0000_t75" style="width:26.85pt;height:15.05pt" o:ole="">
                  <v:imagedata r:id="rId79" o:title=""/>
                </v:shape>
                <o:OLEObject Type="Embed" ProgID="Equation.DSMT4" ShapeID="_x0000_i1066" DrawAspect="Content" ObjectID="_1693378876" r:id="rId82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Sont </w:t>
            </w:r>
            <w:r w:rsidRPr="00C37E6B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égaux</w: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si et seulement si :</w:t>
            </w:r>
          </w:p>
          <w:p w14:paraId="060E2D53" w14:textId="77777777" w:rsidR="00006FB5" w:rsidRPr="00C37E6B" w:rsidRDefault="00006FB5" w:rsidP="00330359">
            <w:pPr>
              <w:pStyle w:val="Paragraphedeliste"/>
              <w:numPr>
                <w:ilvl w:val="0"/>
                <w:numId w:val="3"/>
              </w:numPr>
              <w:shd w:val="clear" w:color="auto" w:fill="F2F2F2" w:themeFill="background1" w:themeFillShade="F2"/>
              <w:ind w:left="33" w:right="130" w:hanging="142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Ils ont même degré </w:t>
            </w:r>
          </w:p>
          <w:p w14:paraId="68ED7788" w14:textId="77777777" w:rsidR="00006FB5" w:rsidRPr="00C37E6B" w:rsidRDefault="00006FB5" w:rsidP="00330359">
            <w:pPr>
              <w:pStyle w:val="Paragraphedeliste"/>
              <w:numPr>
                <w:ilvl w:val="0"/>
                <w:numId w:val="3"/>
              </w:numPr>
              <w:shd w:val="clear" w:color="auto" w:fill="F2F2F2" w:themeFill="background1" w:themeFillShade="F2"/>
              <w:ind w:left="33" w:right="130" w:hanging="142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Les coefficients des termes en même degré sont deux à deux </w:t>
            </w:r>
            <w:proofErr w:type="gramStart"/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égaux .</w:t>
            </w:r>
            <w:proofErr w:type="gramEnd"/>
          </w:p>
          <w:p w14:paraId="790F86F3" w14:textId="77777777" w:rsidR="00006FB5" w:rsidRPr="00C37E6B" w:rsidRDefault="00006FB5" w:rsidP="00330359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ind w:left="33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Signifier que : si </w:t>
            </w:r>
            <w:r w:rsidRPr="00C37E6B">
              <w:rPr>
                <w:rFonts w:asciiTheme="majorBidi" w:eastAsia="Times New Roman" w:hAnsiTheme="majorBidi" w:cstheme="majorBidi"/>
                <w:position w:val="-52"/>
                <w:sz w:val="24"/>
                <w:szCs w:val="24"/>
              </w:rPr>
              <w:object w:dxaOrig="3100" w:dyaOrig="1160" w14:anchorId="15913729">
                <v:shape id="_x0000_i1067" type="#_x0000_t75" style="width:154.75pt;height:58.05pt" o:ole="">
                  <v:imagedata r:id="rId83" o:title=""/>
                </v:shape>
                <o:OLEObject Type="Embed" ProgID="Equation.DSMT4" ShapeID="_x0000_i1067" DrawAspect="Content" ObjectID="_1693378877" r:id="rId84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ab/>
            </w:r>
          </w:p>
          <w:p w14:paraId="63B923B8" w14:textId="77777777" w:rsidR="00006FB5" w:rsidRPr="00C37E6B" w:rsidRDefault="00006FB5" w:rsidP="00330359">
            <w:pPr>
              <w:pBdr>
                <w:bottom w:val="single" w:sz="4" w:space="1" w:color="auto"/>
              </w:pBdr>
              <w:shd w:val="clear" w:color="auto" w:fill="F2F2F2" w:themeFill="background1" w:themeFillShade="F2"/>
              <w:ind w:left="33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Alors </w:t>
            </w:r>
            <w:r w:rsidRPr="00C37E6B">
              <w:rPr>
                <w:rFonts w:asciiTheme="majorBidi" w:eastAsia="Times New Roman" w:hAnsiTheme="majorBidi" w:cstheme="majorBidi"/>
                <w:position w:val="-32"/>
                <w:sz w:val="24"/>
                <w:szCs w:val="24"/>
              </w:rPr>
              <w:object w:dxaOrig="3580" w:dyaOrig="760" w14:anchorId="7EFDE62C">
                <v:shape id="_x0000_i1068" type="#_x0000_t75" style="width:178.95pt;height:38.15pt" o:ole="">
                  <v:imagedata r:id="rId85" o:title=""/>
                </v:shape>
                <o:OLEObject Type="Embed" ProgID="Equation.DSMT4" ShapeID="_x0000_i1068" DrawAspect="Content" ObjectID="_1693378878" r:id="rId86"/>
              </w:object>
            </w:r>
          </w:p>
          <w:p w14:paraId="509C2508" w14:textId="77777777" w:rsidR="00006FB5" w:rsidRPr="00C37E6B" w:rsidRDefault="00006FB5" w:rsidP="00006FB5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Exemple</w: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11457FEC" w14:textId="77777777" w:rsidR="00006FB5" w:rsidRPr="00C37E6B" w:rsidRDefault="00006FB5" w:rsidP="00006FB5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Etudions l’égalité de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6D7434B8">
                <v:shape id="_x0000_i1069" type="#_x0000_t75" style="width:25.8pt;height:15.05pt" o:ole="">
                  <v:imagedata r:id="rId77" o:title=""/>
                </v:shape>
                <o:OLEObject Type="Embed" ProgID="Equation.DSMT4" ShapeID="_x0000_i1069" DrawAspect="Content" ObjectID="_1693378879" r:id="rId87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40" w:dyaOrig="320" w14:anchorId="1E177819">
                <v:shape id="_x0000_i1070" type="#_x0000_t75" style="width:26.85pt;height:15.05pt" o:ole="">
                  <v:imagedata r:id="rId79" o:title=""/>
                </v:shape>
                <o:OLEObject Type="Embed" ProgID="Equation.DSMT4" ShapeID="_x0000_i1070" DrawAspect="Content" ObjectID="_1693378880" r:id="rId88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tels que : </w:t>
            </w:r>
          </w:p>
          <w:p w14:paraId="3249364F" w14:textId="77777777" w:rsidR="00006FB5" w:rsidRPr="00C37E6B" w:rsidRDefault="00006FB5" w:rsidP="00006FB5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400" w:dyaOrig="360" w14:anchorId="0567174D">
                <v:shape id="_x0000_i1071" type="#_x0000_t75" style="width:119.3pt;height:19.35pt" o:ole="">
                  <v:imagedata r:id="rId89" o:title=""/>
                </v:shape>
                <o:OLEObject Type="Embed" ProgID="Equation.DSMT4" ShapeID="_x0000_i1071" DrawAspect="Content" ObjectID="_1693378881" r:id="rId90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 Et </w:t>
            </w:r>
            <w:r w:rsidRPr="00C37E6B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</w:rPr>
              <w:object w:dxaOrig="180" w:dyaOrig="279" w14:anchorId="5EF58BA2">
                <v:shape id="_x0000_i1072" type="#_x0000_t75" style="width:9.15pt;height:13.95pt" o:ole="">
                  <v:imagedata r:id="rId73" o:title=""/>
                </v:shape>
                <o:OLEObject Type="Embed" ProgID="Equation.DSMT4" ShapeID="_x0000_i1072" DrawAspect="Content" ObjectID="_1693378882" r:id="rId91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  <w:r w:rsidRPr="00C37E6B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799" w:dyaOrig="360" w14:anchorId="0CFABB91">
                <v:shape id="_x0000_i1073" type="#_x0000_t75" style="width:140.25pt;height:19.35pt" o:ole="">
                  <v:imagedata r:id="rId92" o:title=""/>
                </v:shape>
                <o:OLEObject Type="Embed" ProgID="Equation.DSMT4" ShapeID="_x0000_i1073" DrawAspect="Content" ObjectID="_1693378883" r:id="rId93"/>
              </w:object>
            </w:r>
            <w:r w:rsidRPr="00C37E6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14:paraId="3DB549AB" w14:textId="77777777" w:rsidR="00006FB5" w:rsidRPr="00C37E6B" w:rsidRDefault="00006FB5" w:rsidP="00006FB5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position w:val="-30"/>
                <w:sz w:val="24"/>
                <w:szCs w:val="24"/>
              </w:rPr>
              <w:object w:dxaOrig="5060" w:dyaOrig="720" w14:anchorId="09FA6ADE">
                <v:shape id="_x0000_i1074" type="#_x0000_t75" style="width:252.55pt;height:36pt" o:ole="">
                  <v:imagedata r:id="rId94" o:title=""/>
                </v:shape>
                <o:OLEObject Type="Embed" ProgID="Equation.DSMT4" ShapeID="_x0000_i1074" DrawAspect="Content" ObjectID="_1693378884" r:id="rId95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5E0DEB9D" w14:textId="6F403654" w:rsidR="00006FB5" w:rsidRPr="00C37E6B" w:rsidRDefault="00006FB5" w:rsidP="00006FB5">
            <w:pPr>
              <w:ind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Alors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240" w:dyaOrig="320" w14:anchorId="66E27B2C">
                <v:shape id="_x0000_i1075" type="#_x0000_t75" style="width:62.35pt;height:15.05pt" o:ole="">
                  <v:imagedata r:id="rId96" o:title=""/>
                </v:shape>
                <o:OLEObject Type="Embed" ProgID="Equation.DSMT4" ShapeID="_x0000_i1075" DrawAspect="Content" ObjectID="_1693378885" r:id="rId97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  <w:vMerge w:val="restart"/>
            <w:textDirection w:val="btLr"/>
            <w:vAlign w:val="center"/>
          </w:tcPr>
          <w:p w14:paraId="5714C9B0" w14:textId="693D72F7" w:rsidR="00006FB5" w:rsidRPr="00C37E6B" w:rsidRDefault="00330359" w:rsidP="00CD7CE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lastRenderedPageBreak/>
              <w:t xml:space="preserve">60 minutes </w:t>
            </w:r>
          </w:p>
        </w:tc>
      </w:tr>
      <w:tr w:rsidR="004D7303" w:rsidRPr="00C37E6B" w14:paraId="0F1133FF" w14:textId="77777777" w:rsidTr="004D7303">
        <w:trPr>
          <w:cantSplit/>
          <w:trHeight w:val="1134"/>
        </w:trPr>
        <w:tc>
          <w:tcPr>
            <w:tcW w:w="1134" w:type="dxa"/>
            <w:textDirection w:val="btLr"/>
            <w:vAlign w:val="center"/>
          </w:tcPr>
          <w:p w14:paraId="7CEFC36C" w14:textId="77777777" w:rsidR="00006FB5" w:rsidRPr="00C37E6B" w:rsidRDefault="00006FB5" w:rsidP="004D7303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  <w:r w:rsidRPr="00C37E6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8364" w:type="dxa"/>
          </w:tcPr>
          <w:p w14:paraId="33AD7458" w14:textId="77777777" w:rsidR="00006FB5" w:rsidRPr="00C37E6B" w:rsidRDefault="00006FB5" w:rsidP="00006FB5">
            <w:pPr>
              <w:pStyle w:val="Paragraphedeliste"/>
              <w:numPr>
                <w:ilvl w:val="0"/>
                <w:numId w:val="4"/>
              </w:numPr>
              <w:spacing w:line="300" w:lineRule="auto"/>
              <w:ind w:left="426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Etudier l’égalité de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43F27D0D">
                <v:shape id="_x0000_i1076" type="#_x0000_t75" style="width:25.8pt;height:15.05pt" o:ole="">
                  <v:imagedata r:id="rId77" o:title=""/>
                </v:shape>
                <o:OLEObject Type="Embed" ProgID="Equation.DSMT4" ShapeID="_x0000_i1076" DrawAspect="Content" ObjectID="_1693378886" r:id="rId98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40" w:dyaOrig="320" w14:anchorId="48B43DF4">
                <v:shape id="_x0000_i1077" type="#_x0000_t75" style="width:26.85pt;height:15.05pt" o:ole="">
                  <v:imagedata r:id="rId79" o:title=""/>
                </v:shape>
                <o:OLEObject Type="Embed" ProgID="Equation.DSMT4" ShapeID="_x0000_i1077" DrawAspect="Content" ObjectID="_1693378887" r:id="rId99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dans les cas suivants :</w:t>
            </w:r>
          </w:p>
          <w:p w14:paraId="20553108" w14:textId="77777777" w:rsidR="00006FB5" w:rsidRPr="00C37E6B" w:rsidRDefault="00006FB5" w:rsidP="00006FB5">
            <w:pPr>
              <w:pStyle w:val="Paragraphedeliste"/>
              <w:numPr>
                <w:ilvl w:val="0"/>
                <w:numId w:val="5"/>
              </w:numPr>
              <w:spacing w:line="300" w:lineRule="auto"/>
              <w:ind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260" w:dyaOrig="360" w14:anchorId="45B99880">
                <v:shape id="_x0000_i1078" type="#_x0000_t75" style="width:113.35pt;height:19.35pt" o:ole="">
                  <v:imagedata r:id="rId100" o:title=""/>
                </v:shape>
                <o:OLEObject Type="Embed" ProgID="Equation.DSMT4" ShapeID="_x0000_i1078" DrawAspect="Content" ObjectID="_1693378888" r:id="rId101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;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420" w:dyaOrig="360" w14:anchorId="7C1C3EB0">
                <v:shape id="_x0000_i1079" type="#_x0000_t75" style="width:71.45pt;height:19.35pt" o:ole="">
                  <v:imagedata r:id="rId102" o:title=""/>
                </v:shape>
                <o:OLEObject Type="Embed" ProgID="Equation.DSMT4" ShapeID="_x0000_i1079" DrawAspect="Content" ObjectID="_1693378889" r:id="rId103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7F46CA4E" w14:textId="77777777" w:rsidR="00006FB5" w:rsidRPr="00C37E6B" w:rsidRDefault="00006FB5" w:rsidP="00006FB5">
            <w:pPr>
              <w:pStyle w:val="Paragraphedeliste"/>
              <w:numPr>
                <w:ilvl w:val="0"/>
                <w:numId w:val="5"/>
              </w:numPr>
              <w:spacing w:line="300" w:lineRule="auto"/>
              <w:ind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860" w:dyaOrig="360" w14:anchorId="629DDE1F">
                <v:shape id="_x0000_i1080" type="#_x0000_t75" style="width:92.95pt;height:19.35pt" o:ole="">
                  <v:imagedata r:id="rId104" o:title=""/>
                </v:shape>
                <o:OLEObject Type="Embed" ProgID="Equation.DSMT4" ShapeID="_x0000_i1080" DrawAspect="Content" ObjectID="_1693378890" r:id="rId105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;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780" w:dyaOrig="360" w14:anchorId="5D5F3296">
                <v:shape id="_x0000_i1081" type="#_x0000_t75" style="width:88.65pt;height:19.35pt" o:ole="">
                  <v:imagedata r:id="rId106" o:title=""/>
                </v:shape>
                <o:OLEObject Type="Embed" ProgID="Equation.DSMT4" ShapeID="_x0000_i1081" DrawAspect="Content" ObjectID="_1693378891" r:id="rId107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59CC20B3" w14:textId="77777777" w:rsidR="00006FB5" w:rsidRPr="00C37E6B" w:rsidRDefault="00006FB5" w:rsidP="00006FB5">
            <w:pPr>
              <w:pStyle w:val="Paragraphedeliste"/>
              <w:numPr>
                <w:ilvl w:val="0"/>
                <w:numId w:val="5"/>
              </w:numPr>
              <w:spacing w:line="300" w:lineRule="auto"/>
              <w:ind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460" w:dyaOrig="360" w14:anchorId="282490D7">
                <v:shape id="_x0000_i1082" type="#_x0000_t75" style="width:123.05pt;height:19.35pt" o:ole="">
                  <v:imagedata r:id="rId108" o:title=""/>
                </v:shape>
                <o:OLEObject Type="Embed" ProgID="Equation.DSMT4" ShapeID="_x0000_i1082" DrawAspect="Content" ObjectID="_1693378892" r:id="rId109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; 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079" w:dyaOrig="360" w14:anchorId="1DD5549C">
                <v:shape id="_x0000_i1083" type="#_x0000_t75" style="width:104.25pt;height:19.35pt" o:ole="">
                  <v:imagedata r:id="rId110" o:title=""/>
                </v:shape>
                <o:OLEObject Type="Embed" ProgID="Equation.DSMT4" ShapeID="_x0000_i1083" DrawAspect="Content" ObjectID="_1693378893" r:id="rId111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070F515E" w14:textId="77777777" w:rsidR="00006FB5" w:rsidRPr="00C37E6B" w:rsidRDefault="00006FB5" w:rsidP="00006FB5">
            <w:pPr>
              <w:pStyle w:val="Paragraphedeliste"/>
              <w:numPr>
                <w:ilvl w:val="0"/>
                <w:numId w:val="4"/>
              </w:numPr>
              <w:spacing w:line="300" w:lineRule="auto"/>
              <w:ind w:left="426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Déterminer le nombre réel </w:t>
            </w:r>
            <w:r w:rsidRPr="00C37E6B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200" w:dyaOrig="220" w14:anchorId="1C1BA99C">
                <v:shape id="_x0000_i1084" type="#_x0000_t75" style="width:10.2pt;height:10.75pt" o:ole="">
                  <v:imagedata r:id="rId112" o:title=""/>
                </v:shape>
                <o:OLEObject Type="Embed" ProgID="Equation.DSMT4" ShapeID="_x0000_i1084" DrawAspect="Content" ObjectID="_1693378894" r:id="rId113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pour que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240" w:dyaOrig="320" w14:anchorId="6C467D57">
                <v:shape id="_x0000_i1085" type="#_x0000_t75" style="width:62.35pt;height:15.05pt" o:ole="">
                  <v:imagedata r:id="rId114" o:title=""/>
                </v:shape>
                <o:OLEObject Type="Embed" ProgID="Equation.DSMT4" ShapeID="_x0000_i1085" DrawAspect="Content" ObjectID="_1693378895" r:id="rId115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71B12A8F" w14:textId="77777777" w:rsidR="00006FB5" w:rsidRPr="00C37E6B" w:rsidRDefault="00006FB5" w:rsidP="00006FB5">
            <w:pPr>
              <w:spacing w:line="300" w:lineRule="auto"/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3019" w:dyaOrig="360" w14:anchorId="6743713B">
                <v:shape id="_x0000_i1086" type="#_x0000_t75" style="width:151pt;height:19.35pt" o:ole="">
                  <v:imagedata r:id="rId116" o:title=""/>
                </v:shape>
                <o:OLEObject Type="Embed" ProgID="Equation.DSMT4" ShapeID="_x0000_i1086" DrawAspect="Content" ObjectID="_1693378896" r:id="rId117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; 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960" w:dyaOrig="360" w14:anchorId="215BE3BD">
                <v:shape id="_x0000_i1087" type="#_x0000_t75" style="width:147.75pt;height:19.35pt" o:ole="">
                  <v:imagedata r:id="rId118" o:title=""/>
                </v:shape>
                <o:OLEObject Type="Embed" ProgID="Equation.DSMT4" ShapeID="_x0000_i1087" DrawAspect="Content" ObjectID="_1693378897" r:id="rId119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34BA9E9F" w14:textId="77777777" w:rsidR="00006FB5" w:rsidRPr="00C37E6B" w:rsidRDefault="00006FB5" w:rsidP="00006FB5">
            <w:pPr>
              <w:pStyle w:val="Paragraphedeliste"/>
              <w:numPr>
                <w:ilvl w:val="0"/>
                <w:numId w:val="4"/>
              </w:numPr>
              <w:spacing w:line="300" w:lineRule="auto"/>
              <w:ind w:left="426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Déterminer a et b et c et d pour que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240" w:dyaOrig="320" w14:anchorId="5D3C9470">
                <v:shape id="_x0000_i1088" type="#_x0000_t75" style="width:62.35pt;height:15.05pt" o:ole="">
                  <v:imagedata r:id="rId114" o:title=""/>
                </v:shape>
                <o:OLEObject Type="Embed" ProgID="Equation.DSMT4" ShapeID="_x0000_i1088" DrawAspect="Content" ObjectID="_1693378898" r:id="rId120"/>
              </w:object>
            </w:r>
          </w:p>
          <w:p w14:paraId="1529058A" w14:textId="7434BBF3" w:rsidR="00006FB5" w:rsidRPr="00C37E6B" w:rsidRDefault="00006FB5" w:rsidP="00006FB5">
            <w:pPr>
              <w:pStyle w:val="Paragraphedeliste"/>
              <w:spacing w:line="300" w:lineRule="auto"/>
              <w:ind w:left="426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3460" w:dyaOrig="360" w14:anchorId="7817712A">
                <v:shape id="_x0000_i1089" type="#_x0000_t75" style="width:173pt;height:19.35pt" o:ole="">
                  <v:imagedata r:id="rId121" o:title=""/>
                </v:shape>
                <o:OLEObject Type="Embed" ProgID="Equation.DSMT4" ShapeID="_x0000_i1089" DrawAspect="Content" ObjectID="_1693378899" r:id="rId122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;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020" w:dyaOrig="360" w14:anchorId="365D485A">
                <v:shape id="_x0000_i1090" type="#_x0000_t75" style="width:101pt;height:19.35pt" o:ole="">
                  <v:imagedata r:id="rId123" o:title=""/>
                </v:shape>
                <o:OLEObject Type="Embed" ProgID="Equation.DSMT4" ShapeID="_x0000_i1090" DrawAspect="Content" ObjectID="_1693378900" r:id="rId124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  <w:vMerge/>
          </w:tcPr>
          <w:p w14:paraId="61C649FC" w14:textId="77777777" w:rsidR="00006FB5" w:rsidRPr="00C37E6B" w:rsidRDefault="00006FB5" w:rsidP="00CD7CE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C05264" w:rsidRPr="00C37E6B" w14:paraId="2DACEA3D" w14:textId="77777777" w:rsidTr="004D7303">
        <w:trPr>
          <w:cantSplit/>
          <w:trHeight w:val="1134"/>
        </w:trPr>
        <w:tc>
          <w:tcPr>
            <w:tcW w:w="1134" w:type="dxa"/>
            <w:textDirection w:val="btLr"/>
            <w:vAlign w:val="center"/>
          </w:tcPr>
          <w:p w14:paraId="2204833F" w14:textId="4ADF5839" w:rsidR="00C05264" w:rsidRPr="00C37E6B" w:rsidRDefault="00C05264" w:rsidP="004D7303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364" w:type="dxa"/>
          </w:tcPr>
          <w:p w14:paraId="0C6FD568" w14:textId="77777777" w:rsidR="00C05264" w:rsidRPr="00C37E6B" w:rsidRDefault="00C05264" w:rsidP="00C37E6B">
            <w:pPr>
              <w:pStyle w:val="Paragraphedeliste"/>
              <w:numPr>
                <w:ilvl w:val="0"/>
                <w:numId w:val="6"/>
              </w:numPr>
              <w:spacing w:after="29" w:line="228" w:lineRule="auto"/>
              <w:ind w:left="709" w:right="130" w:hanging="284"/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37E6B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Operations sur les polynômes </w:t>
            </w:r>
          </w:p>
          <w:p w14:paraId="395A9E88" w14:textId="77777777" w:rsidR="00C05264" w:rsidRPr="00C37E6B" w:rsidRDefault="00C05264" w:rsidP="00C37E6B">
            <w:pPr>
              <w:pStyle w:val="Paragraphedeliste"/>
              <w:numPr>
                <w:ilvl w:val="0"/>
                <w:numId w:val="8"/>
              </w:numPr>
              <w:spacing w:line="276" w:lineRule="auto"/>
              <w:ind w:right="130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bidi="ar-MA"/>
              </w:rPr>
            </w:pPr>
            <w:r w:rsidRPr="00C37E6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bidi="ar-MA"/>
              </w:rPr>
              <w:t xml:space="preserve">Somme de deux polynômes </w:t>
            </w:r>
          </w:p>
          <w:p w14:paraId="64809BE3" w14:textId="77777777" w:rsidR="00C05264" w:rsidRPr="00C37E6B" w:rsidRDefault="00C05264" w:rsidP="00C37E6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3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Soien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7B2D6E49">
                <v:shape id="_x0000_i1091" type="#_x0000_t75" style="width:25.8pt;height:15.05pt" o:ole="">
                  <v:imagedata r:id="rId77" o:title=""/>
                </v:shape>
                <o:OLEObject Type="Embed" ProgID="Equation.DSMT4" ShapeID="_x0000_i1091" DrawAspect="Content" ObjectID="_1693378901" r:id="rId125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40" w:dyaOrig="320" w14:anchorId="18ECDFD5">
                <v:shape id="_x0000_i1092" type="#_x0000_t75" style="width:26.85pt;height:15.05pt" o:ole="">
                  <v:imagedata r:id="rId79" o:title=""/>
                </v:shape>
                <o:OLEObject Type="Embed" ProgID="Equation.DSMT4" ShapeID="_x0000_i1092" DrawAspect="Content" ObjectID="_1693378902" r:id="rId126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deux polynômes </w:t>
            </w:r>
          </w:p>
          <w:p w14:paraId="34E938C5" w14:textId="77777777" w:rsidR="00C05264" w:rsidRPr="00C37E6B" w:rsidRDefault="00C05264" w:rsidP="00C37E6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3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La somme de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theme="majorBidi"/>
                  <w:sz w:val="24"/>
                  <w:szCs w:val="24"/>
                </w:rPr>
                <m:t xml:space="preserve"> </m:t>
              </m:r>
              <m:r>
                <w:rPr>
                  <w:rFonts w:ascii="Cambria Math" w:eastAsia="Times New Roman" w:hAnsi="Cambria Math" w:cstheme="majorBidi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  <m:t>x</m:t>
                  </m:r>
                </m:e>
              </m:d>
            </m:oMath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et </w:t>
            </w:r>
            <m:oMath>
              <m:r>
                <w:rPr>
                  <w:rFonts w:ascii="Cambria Math" w:eastAsia="Times New Roman" w:hAnsi="Cambria Math" w:cstheme="majorBidi"/>
                  <w:sz w:val="24"/>
                  <w:szCs w:val="24"/>
                </w:rPr>
                <m:t>Q</m:t>
              </m:r>
              <m:d>
                <m:dPr>
                  <m:ctrlP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  <m:t>x</m:t>
                  </m:r>
                </m:e>
              </m:d>
            </m:oMath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st le polynôme qu’on note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620" w:dyaOrig="320" w14:anchorId="5253A4DA">
                <v:shape id="_x0000_i1093" type="#_x0000_t75" style="width:30.65pt;height:15.05pt" o:ole="">
                  <v:imagedata r:id="rId127" o:title=""/>
                </v:shape>
                <o:OLEObject Type="Embed" ProgID="Equation.DSMT4" ShapeID="_x0000_i1093" DrawAspect="Content" ObjectID="_1693378903" r:id="rId128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tel que : </w:t>
            </w:r>
            <w:r w:rsidRPr="00C37E6B">
              <w:rPr>
                <w:rFonts w:asciiTheme="majorBidi" w:eastAsia="Times New Roman" w:hAnsiTheme="majorBidi" w:cstheme="majorBidi"/>
                <w:position w:val="-14"/>
                <w:sz w:val="24"/>
                <w:szCs w:val="24"/>
              </w:rPr>
              <w:object w:dxaOrig="2520" w:dyaOrig="400" w14:anchorId="6DE81B0E">
                <v:shape id="_x0000_i1094" type="#_x0000_t75" style="width:126.25pt;height:20.95pt" o:ole="">
                  <v:imagedata r:id="rId129" o:title=""/>
                </v:shape>
                <o:OLEObject Type="Embed" ProgID="Equation.DSMT4" ShapeID="_x0000_i1094" DrawAspect="Content" ObjectID="_1693378904" r:id="rId130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7233A738" w14:textId="77777777" w:rsidR="00C05264" w:rsidRPr="00C37E6B" w:rsidRDefault="00C05264" w:rsidP="00C37E6B">
            <w:pPr>
              <w:ind w:left="33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s</w: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: </w:t>
            </w:r>
          </w:p>
          <w:p w14:paraId="42A2FE63" w14:textId="77777777" w:rsidR="00C05264" w:rsidRPr="00C37E6B" w:rsidRDefault="00C05264" w:rsidP="00C37E6B">
            <w:pPr>
              <w:pStyle w:val="Paragraphedeliste"/>
              <w:numPr>
                <w:ilvl w:val="0"/>
                <w:numId w:val="9"/>
              </w:numPr>
              <w:ind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On a : </w:t>
            </w:r>
            <w:r w:rsidRPr="00C37E6B">
              <w:rPr>
                <w:position w:val="-10"/>
                <w:sz w:val="24"/>
                <w:szCs w:val="24"/>
              </w:rPr>
              <w:object w:dxaOrig="2260" w:dyaOrig="360" w14:anchorId="7C62DC72">
                <v:shape id="_x0000_i1095" type="#_x0000_t75" style="width:113.35pt;height:19.35pt" o:ole="">
                  <v:imagedata r:id="rId131" o:title=""/>
                </v:shape>
                <o:OLEObject Type="Embed" ProgID="Equation.DSMT4" ShapeID="_x0000_i1095" DrawAspect="Content" ObjectID="_1693378905" r:id="rId132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 et </w:t>
            </w:r>
            <w:r w:rsidRPr="00C37E6B">
              <w:rPr>
                <w:position w:val="-10"/>
                <w:sz w:val="24"/>
                <w:szCs w:val="24"/>
              </w:rPr>
              <w:object w:dxaOrig="2460" w:dyaOrig="360" w14:anchorId="77B0050F">
                <v:shape id="_x0000_i1096" type="#_x0000_t75" style="width:123.05pt;height:19.35pt" o:ole="">
                  <v:imagedata r:id="rId133" o:title=""/>
                </v:shape>
                <o:OLEObject Type="Embed" ProgID="Equation.DSMT4" ShapeID="_x0000_i1096" DrawAspect="Content" ObjectID="_1693378906" r:id="rId134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0205FD4D" w14:textId="77777777" w:rsidR="00C05264" w:rsidRPr="00C37E6B" w:rsidRDefault="00C05264" w:rsidP="00C37E6B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Donc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3000" w:dyaOrig="360" w14:anchorId="36BF1632">
                <v:shape id="_x0000_i1097" type="#_x0000_t75" style="width:149.9pt;height:19.35pt" o:ole="">
                  <v:imagedata r:id="rId135" o:title=""/>
                </v:shape>
                <o:OLEObject Type="Embed" ProgID="Equation.DSMT4" ShapeID="_x0000_i1097" DrawAspect="Content" ObjectID="_1693378907" r:id="rId136"/>
              </w:object>
            </w:r>
          </w:p>
          <w:p w14:paraId="3AD32493" w14:textId="77777777" w:rsidR="00C05264" w:rsidRPr="00C37E6B" w:rsidRDefault="00C05264" w:rsidP="00C37E6B">
            <w:pPr>
              <w:pStyle w:val="Paragraphedeliste"/>
              <w:numPr>
                <w:ilvl w:val="0"/>
                <w:numId w:val="9"/>
              </w:numPr>
              <w:ind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On a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900" w:dyaOrig="360" w14:anchorId="5BC35ED8">
                <v:shape id="_x0000_i1098" type="#_x0000_t75" style="width:95.1pt;height:19.35pt" o:ole="">
                  <v:imagedata r:id="rId137" o:title=""/>
                </v:shape>
                <o:OLEObject Type="Embed" ProgID="Equation.DSMT4" ShapeID="_x0000_i1098" DrawAspect="Content" ObjectID="_1693378908" r:id="rId138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880" w:dyaOrig="360" w14:anchorId="711A66C6">
                <v:shape id="_x0000_i1099" type="#_x0000_t75" style="width:94.05pt;height:19.35pt" o:ole="">
                  <v:imagedata r:id="rId139" o:title=""/>
                </v:shape>
                <o:OLEObject Type="Embed" ProgID="Equation.DSMT4" ShapeID="_x0000_i1099" DrawAspect="Content" ObjectID="_1693378909" r:id="rId140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512EFEAF" w14:textId="77777777" w:rsidR="00C05264" w:rsidRPr="00C37E6B" w:rsidRDefault="00C05264" w:rsidP="00C37E6B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Donc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020" w:dyaOrig="320" w14:anchorId="1CE59FC2">
                <v:shape id="_x0000_i1100" type="#_x0000_t75" style="width:101pt;height:15.05pt" o:ole="">
                  <v:imagedata r:id="rId141" o:title=""/>
                </v:shape>
                <o:OLEObject Type="Embed" ProgID="Equation.DSMT4" ShapeID="_x0000_i1100" DrawAspect="Content" ObjectID="_1693378910" r:id="rId142"/>
              </w:object>
            </w:r>
          </w:p>
          <w:p w14:paraId="12ED63E8" w14:textId="77777777" w:rsidR="00C05264" w:rsidRPr="00C37E6B" w:rsidRDefault="00C05264" w:rsidP="00C37E6B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: </w:t>
            </w:r>
          </w:p>
          <w:p w14:paraId="381E7713" w14:textId="77777777" w:rsidR="00C05264" w:rsidRPr="00C37E6B" w:rsidRDefault="00C05264" w:rsidP="00C37E6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3" w:right="130"/>
              <w:jc w:val="both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Si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302EA99F">
                <v:shape id="_x0000_i1101" type="#_x0000_t75" style="width:25.8pt;height:15.05pt" o:ole="">
                  <v:imagedata r:id="rId77" o:title=""/>
                </v:shape>
                <o:OLEObject Type="Embed" ProgID="Equation.DSMT4" ShapeID="_x0000_i1101" DrawAspect="Content" ObjectID="_1693378911" r:id="rId143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40" w:dyaOrig="320" w14:anchorId="092E11EE">
                <v:shape id="_x0000_i1102" type="#_x0000_t75" style="width:26.85pt;height:15.05pt" o:ole="">
                  <v:imagedata r:id="rId79" o:title=""/>
                </v:shape>
                <o:OLEObject Type="Embed" ProgID="Equation.DSMT4" ShapeID="_x0000_i1102" DrawAspect="Content" ObjectID="_1693378912" r:id="rId144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deux polynômes non nuls e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620" w:dyaOrig="320" w14:anchorId="477290C8">
                <v:shape id="_x0000_i1103" type="#_x0000_t75" style="width:30.65pt;height:15.05pt" o:ole="">
                  <v:imagedata r:id="rId145" o:title=""/>
                </v:shape>
                <o:OLEObject Type="Embed" ProgID="Equation.DSMT4" ShapeID="_x0000_i1103" DrawAspect="Content" ObjectID="_1693378913" r:id="rId146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un polynôme non nul alors on a </w:t>
            </w:r>
          </w:p>
          <w:p w14:paraId="03CAEBCC" w14:textId="77777777" w:rsidR="00C05264" w:rsidRPr="00C37E6B" w:rsidRDefault="00C05264" w:rsidP="00C37E6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3" w:right="130"/>
              <w:jc w:val="both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660" w:dyaOrig="320" w14:anchorId="112920C6">
                <v:shape id="_x0000_i1104" type="#_x0000_t75" style="width:82.75pt;height:15.05pt" o:ole="">
                  <v:imagedata r:id="rId147" o:title=""/>
                </v:shape>
                <o:OLEObject Type="Embed" ProgID="Equation.DSMT4" ShapeID="_x0000_i1104" DrawAspect="Content" ObjectID="_1693378914" r:id="rId148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 OU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680" w:dyaOrig="320" w14:anchorId="71DB16C8">
                <v:shape id="_x0000_i1105" type="#_x0000_t75" style="width:83.3pt;height:15.05pt" o:ole="">
                  <v:imagedata r:id="rId149" o:title=""/>
                </v:shape>
                <o:OLEObject Type="Embed" ProgID="Equation.DSMT4" ShapeID="_x0000_i1105" DrawAspect="Content" ObjectID="_1693378915" r:id="rId150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1AC4A70F" w14:textId="77777777" w:rsidR="00C05264" w:rsidRPr="00C37E6B" w:rsidRDefault="00C05264" w:rsidP="00C37E6B">
            <w:pPr>
              <w:pStyle w:val="Paragraphedeliste"/>
              <w:numPr>
                <w:ilvl w:val="0"/>
                <w:numId w:val="8"/>
              </w:numPr>
              <w:spacing w:line="276" w:lineRule="auto"/>
              <w:ind w:right="130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bidi="ar-MA"/>
              </w:rPr>
            </w:pPr>
            <w:r w:rsidRPr="00C37E6B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u w:val="single"/>
                <w:lang w:bidi="ar-MA"/>
              </w:rPr>
              <w:t xml:space="preserve">Produit de deux polynômes </w:t>
            </w:r>
          </w:p>
          <w:p w14:paraId="0549BBE6" w14:textId="77777777" w:rsidR="00C05264" w:rsidRPr="00C37E6B" w:rsidRDefault="00C05264" w:rsidP="00C37E6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Soien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7D05E21A">
                <v:shape id="_x0000_i1106" type="#_x0000_t75" style="width:25.8pt;height:15.05pt" o:ole="">
                  <v:imagedata r:id="rId77" o:title=""/>
                </v:shape>
                <o:OLEObject Type="Embed" ProgID="Equation.DSMT4" ShapeID="_x0000_i1106" DrawAspect="Content" ObjectID="_1693378916" r:id="rId151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40" w:dyaOrig="320" w14:anchorId="65BFEB91">
                <v:shape id="_x0000_i1107" type="#_x0000_t75" style="width:26.85pt;height:15.05pt" o:ole="">
                  <v:imagedata r:id="rId79" o:title=""/>
                </v:shape>
                <o:OLEObject Type="Embed" ProgID="Equation.DSMT4" ShapeID="_x0000_i1107" DrawAspect="Content" ObjectID="_1693378917" r:id="rId152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deux polynômes. </w:t>
            </w:r>
          </w:p>
          <w:p w14:paraId="78BA2B09" w14:textId="77777777" w:rsidR="00C05264" w:rsidRPr="00C37E6B" w:rsidRDefault="00C05264" w:rsidP="00C37E6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Le produit de </w:t>
            </w:r>
            <m:oMath>
              <m:r>
                <w:rPr>
                  <w:rFonts w:ascii="Cambria Math" w:eastAsia="Times New Roman" w:hAnsi="Cambria Math" w:cstheme="majorBidi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  <m:t>x</m:t>
                  </m:r>
                </m:e>
              </m:d>
            </m:oMath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et </w:t>
            </w:r>
            <m:oMath>
              <m:r>
                <w:rPr>
                  <w:rFonts w:ascii="Cambria Math" w:eastAsia="Times New Roman" w:hAnsi="Cambria Math" w:cstheme="majorBidi"/>
                  <w:sz w:val="24"/>
                  <w:szCs w:val="24"/>
                </w:rPr>
                <m:t>Q</m:t>
              </m:r>
              <m:d>
                <m:dPr>
                  <m:ctrlP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  <m:t>x</m:t>
                  </m:r>
                </m:e>
              </m:d>
            </m:oMath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 est le polynôme qu’on note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600" w:dyaOrig="320" w14:anchorId="0EBCF7B7">
                <v:shape id="_x0000_i1108" type="#_x0000_t75" style="width:30.1pt;height:15.05pt" o:ole="">
                  <v:imagedata r:id="rId153" o:title=""/>
                </v:shape>
                <o:OLEObject Type="Embed" ProgID="Equation.DSMT4" ShapeID="_x0000_i1108" DrawAspect="Content" ObjectID="_1693378918" r:id="rId154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  tel que </w:t>
            </w:r>
            <w:r w:rsidRPr="00C37E6B">
              <w:rPr>
                <w:rFonts w:asciiTheme="majorBidi" w:eastAsia="Times New Roman" w:hAnsiTheme="majorBidi" w:cstheme="majorBidi"/>
                <w:position w:val="-14"/>
                <w:sz w:val="24"/>
                <w:szCs w:val="24"/>
              </w:rPr>
              <w:object w:dxaOrig="2439" w:dyaOrig="400" w14:anchorId="0277D963">
                <v:shape id="_x0000_i1109" type="#_x0000_t75" style="width:121.95pt;height:20.95pt" o:ole="">
                  <v:imagedata r:id="rId155" o:title=""/>
                </v:shape>
                <o:OLEObject Type="Embed" ProgID="Equation.DSMT4" ShapeID="_x0000_i1109" DrawAspect="Content" ObjectID="_1693378919" r:id="rId156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1911F939" w14:textId="77777777" w:rsidR="00C05264" w:rsidRPr="00C37E6B" w:rsidRDefault="00C05264" w:rsidP="00C37E6B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> :</w:t>
            </w:r>
          </w:p>
          <w:p w14:paraId="6192CA69" w14:textId="77777777" w:rsidR="00C05264" w:rsidRPr="00C37E6B" w:rsidRDefault="00C05264" w:rsidP="00C37E6B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On a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260" w:dyaOrig="320" w14:anchorId="4ADB5D64">
                <v:shape id="_x0000_i1110" type="#_x0000_t75" style="width:62.85pt;height:15.05pt" o:ole="">
                  <v:imagedata r:id="rId157" o:title=""/>
                </v:shape>
                <o:OLEObject Type="Embed" ProgID="Equation.DSMT4" ShapeID="_x0000_i1110" DrawAspect="Content" ObjectID="_1693378920" r:id="rId158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 e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180" w:dyaOrig="320" w14:anchorId="5C9AA889">
                <v:shape id="_x0000_i1111" type="#_x0000_t75" style="width:59.1pt;height:15.05pt" o:ole="">
                  <v:imagedata r:id="rId159" o:title=""/>
                </v:shape>
                <o:OLEObject Type="Embed" ProgID="Equation.DSMT4" ShapeID="_x0000_i1111" DrawAspect="Content" ObjectID="_1693378921" r:id="rId160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576BFBA7" w14:textId="77777777" w:rsidR="00C05264" w:rsidRPr="00C37E6B" w:rsidRDefault="00C05264" w:rsidP="00C37E6B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Donc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4140" w:dyaOrig="360" w14:anchorId="34406D22">
                <v:shape id="_x0000_i1112" type="#_x0000_t75" style="width:206.85pt;height:19.35pt" o:ole="">
                  <v:imagedata r:id="rId161" o:title=""/>
                </v:shape>
                <o:OLEObject Type="Embed" ProgID="Equation.DSMT4" ShapeID="_x0000_i1112" DrawAspect="Content" ObjectID="_1693378922" r:id="rId162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64A229E1" w14:textId="77777777" w:rsidR="00C05264" w:rsidRPr="00C37E6B" w:rsidRDefault="00C05264" w:rsidP="00C37E6B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: </w:t>
            </w:r>
          </w:p>
          <w:p w14:paraId="222BD7EA" w14:textId="13A89919" w:rsidR="00C05264" w:rsidRPr="00C37E6B" w:rsidRDefault="00C05264" w:rsidP="00C37E6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142" w:right="13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Si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26A77144">
                <v:shape id="_x0000_i1113" type="#_x0000_t75" style="width:25.8pt;height:15.05pt" o:ole="">
                  <v:imagedata r:id="rId77" o:title=""/>
                </v:shape>
                <o:OLEObject Type="Embed" ProgID="Equation.DSMT4" ShapeID="_x0000_i1113" DrawAspect="Content" ObjectID="_1693378923" r:id="rId163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40" w:dyaOrig="320" w14:anchorId="00B11539">
                <v:shape id="_x0000_i1114" type="#_x0000_t75" style="width:26.85pt;height:15.05pt" o:ole="">
                  <v:imagedata r:id="rId79" o:title=""/>
                </v:shape>
                <o:OLEObject Type="Embed" ProgID="Equation.DSMT4" ShapeID="_x0000_i1114" DrawAspect="Content" ObjectID="_1693378924" r:id="rId164"/>
              </w:object>
            </w:r>
            <w:r w:rsidRPr="00C37E6B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deux polynômes non nuls, alors on a  </w:t>
            </w:r>
            <w:r w:rsidRPr="00C37E6B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260" w:dyaOrig="320" w14:anchorId="2487E52E">
                <v:shape id="_x0000_i1115" type="#_x0000_t75" style="width:113.35pt;height:15.05pt" o:ole="">
                  <v:imagedata r:id="rId165" o:title=""/>
                </v:shape>
                <o:OLEObject Type="Embed" ProgID="Equation.DSMT4" ShapeID="_x0000_i1115" DrawAspect="Content" ObjectID="_1693378925" r:id="rId166"/>
              </w:object>
            </w:r>
            <w:r>
              <w:rPr>
                <w:rFonts w:asciiTheme="majorBidi" w:eastAsia="Times New Roman" w:hAnsiTheme="majorBidi" w:cstheme="majorBidi"/>
                <w:sz w:val="26"/>
                <w:szCs w:val="26"/>
              </w:rPr>
              <w:t xml:space="preserve">  </w:t>
            </w:r>
          </w:p>
        </w:tc>
        <w:tc>
          <w:tcPr>
            <w:tcW w:w="850" w:type="dxa"/>
            <w:vMerge w:val="restart"/>
            <w:textDirection w:val="btLr"/>
            <w:vAlign w:val="center"/>
          </w:tcPr>
          <w:p w14:paraId="0706DF30" w14:textId="57A124F9" w:rsidR="00C05264" w:rsidRPr="00C37E6B" w:rsidRDefault="00330359" w:rsidP="00CD7CEA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 xml:space="preserve">30 minutes </w:t>
            </w:r>
          </w:p>
        </w:tc>
      </w:tr>
      <w:tr w:rsidR="00C05264" w:rsidRPr="00C37E6B" w14:paraId="750FE265" w14:textId="77777777" w:rsidTr="004D7303">
        <w:trPr>
          <w:cantSplit/>
          <w:trHeight w:val="1086"/>
        </w:trPr>
        <w:tc>
          <w:tcPr>
            <w:tcW w:w="1134" w:type="dxa"/>
            <w:textDirection w:val="btLr"/>
            <w:vAlign w:val="center"/>
          </w:tcPr>
          <w:p w14:paraId="702C9ABC" w14:textId="77777777" w:rsidR="00C05264" w:rsidRPr="00C37E6B" w:rsidRDefault="00C05264" w:rsidP="00CD7CEA">
            <w:pPr>
              <w:ind w:left="113" w:right="113"/>
              <w:jc w:val="center"/>
              <w:rPr>
                <w:rFonts w:asciiTheme="majorBidi" w:hAnsiTheme="majorBidi" w:cstheme="majorBidi"/>
                <w:b/>
                <w:sz w:val="24"/>
                <w:szCs w:val="24"/>
              </w:rPr>
            </w:pPr>
            <w:r w:rsidRPr="00C37E6B">
              <w:rPr>
                <w:rFonts w:asciiTheme="majorBidi" w:hAnsiTheme="majorBidi" w:cstheme="majorBidi"/>
                <w:b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valuation</w:t>
            </w:r>
          </w:p>
        </w:tc>
        <w:tc>
          <w:tcPr>
            <w:tcW w:w="8364" w:type="dxa"/>
            <w:tcBorders>
              <w:top w:val="single" w:sz="4" w:space="0" w:color="auto"/>
              <w:bottom w:val="single" w:sz="4" w:space="0" w:color="auto"/>
            </w:tcBorders>
          </w:tcPr>
          <w:p w14:paraId="12F542BB" w14:textId="77777777" w:rsidR="00C05264" w:rsidRPr="00AC0898" w:rsidRDefault="00C05264" w:rsidP="004D7303">
            <w:pPr>
              <w:ind w:left="142" w:right="13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AC0898">
              <w:rPr>
                <w:rFonts w:asciiTheme="majorBidi" w:eastAsia="Times New Roman" w:hAnsiTheme="majorBidi" w:cstheme="majorBidi"/>
                <w:sz w:val="26"/>
                <w:szCs w:val="26"/>
              </w:rPr>
              <w:t xml:space="preserve">On considère les deux polynômes suivants </w:t>
            </w:r>
          </w:p>
          <w:p w14:paraId="660DB2E2" w14:textId="77777777" w:rsidR="00C05264" w:rsidRPr="00AC0898" w:rsidRDefault="00C05264" w:rsidP="004D7303">
            <w:pPr>
              <w:ind w:left="142" w:right="13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AE7DB1">
              <w:rPr>
                <w:rFonts w:asciiTheme="majorBidi" w:eastAsia="Times New Roman" w:hAnsiTheme="majorBidi" w:cstheme="majorBidi"/>
                <w:position w:val="-10"/>
                <w:sz w:val="26"/>
                <w:szCs w:val="26"/>
              </w:rPr>
              <w:object w:dxaOrig="1900" w:dyaOrig="360" w14:anchorId="733F0F94">
                <v:shape id="_x0000_i1116" type="#_x0000_t75" style="width:95.1pt;height:19.35pt" o:ole="">
                  <v:imagedata r:id="rId167" o:title=""/>
                </v:shape>
                <o:OLEObject Type="Embed" ProgID="Equation.DSMT4" ShapeID="_x0000_i1116" DrawAspect="Content" ObjectID="_1693378926" r:id="rId168"/>
              </w:object>
            </w:r>
            <w:r>
              <w:rPr>
                <w:rFonts w:asciiTheme="majorBidi" w:eastAsia="Times New Roman" w:hAnsiTheme="majorBidi" w:cstheme="majorBidi"/>
                <w:sz w:val="26"/>
                <w:szCs w:val="26"/>
              </w:rPr>
              <w:t xml:space="preserve"> et </w:t>
            </w:r>
            <w:r w:rsidRPr="00AE7DB1">
              <w:rPr>
                <w:rFonts w:asciiTheme="majorBidi" w:eastAsia="Times New Roman" w:hAnsiTheme="majorBidi" w:cstheme="majorBidi"/>
                <w:position w:val="-10"/>
                <w:sz w:val="26"/>
                <w:szCs w:val="26"/>
              </w:rPr>
              <w:object w:dxaOrig="1700" w:dyaOrig="360" w14:anchorId="5545A6E3">
                <v:shape id="_x0000_i1117" type="#_x0000_t75" style="width:84.9pt;height:19.35pt" o:ole="">
                  <v:imagedata r:id="rId169" o:title=""/>
                </v:shape>
                <o:OLEObject Type="Embed" ProgID="Equation.DSMT4" ShapeID="_x0000_i1117" DrawAspect="Content" ObjectID="_1693378927" r:id="rId170"/>
              </w:object>
            </w:r>
            <w:r>
              <w:rPr>
                <w:rFonts w:asciiTheme="majorBidi" w:eastAsia="Times New Roman" w:hAnsiTheme="majorBidi" w:cstheme="majorBidi"/>
                <w:sz w:val="26"/>
                <w:szCs w:val="26"/>
              </w:rPr>
              <w:t xml:space="preserve"> </w:t>
            </w:r>
          </w:p>
          <w:p w14:paraId="369475B9" w14:textId="77777777" w:rsidR="00C05264" w:rsidRDefault="00C05264" w:rsidP="004D7303">
            <w:pPr>
              <w:ind w:left="142" w:right="13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AC0898">
              <w:rPr>
                <w:rFonts w:asciiTheme="majorBidi" w:eastAsia="Times New Roman" w:hAnsiTheme="majorBidi" w:cstheme="majorBidi"/>
                <w:sz w:val="26"/>
                <w:szCs w:val="26"/>
              </w:rPr>
              <w:t>Calc</w:t>
            </w:r>
            <w:r>
              <w:rPr>
                <w:rFonts w:asciiTheme="majorBidi" w:eastAsia="Times New Roman" w:hAnsiTheme="majorBidi" w:cstheme="majorBidi"/>
                <w:sz w:val="26"/>
                <w:szCs w:val="26"/>
              </w:rPr>
              <w:t xml:space="preserve">uler les expressions suivantes </w:t>
            </w:r>
          </w:p>
          <w:p w14:paraId="7A3912E2" w14:textId="3D10933B" w:rsidR="00C05264" w:rsidRPr="004D7303" w:rsidRDefault="00C05264" w:rsidP="004D7303">
            <w:pPr>
              <w:ind w:left="142" w:right="13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AE7DB1">
              <w:rPr>
                <w:rFonts w:asciiTheme="majorBidi" w:eastAsia="Times New Roman" w:hAnsiTheme="majorBidi" w:cstheme="majorBidi"/>
                <w:position w:val="-10"/>
                <w:sz w:val="26"/>
                <w:szCs w:val="26"/>
              </w:rPr>
              <w:object w:dxaOrig="2120" w:dyaOrig="320" w14:anchorId="6C2031B2">
                <v:shape id="_x0000_i1118" type="#_x0000_t75" style="width:105.85pt;height:15.05pt" o:ole="">
                  <v:imagedata r:id="rId171" o:title=""/>
                </v:shape>
                <o:OLEObject Type="Embed" ProgID="Equation.DSMT4" ShapeID="_x0000_i1118" DrawAspect="Content" ObjectID="_1693378928" r:id="rId172"/>
              </w:object>
            </w:r>
            <w:r>
              <w:rPr>
                <w:rFonts w:asciiTheme="majorBidi" w:eastAsia="Times New Roman" w:hAnsiTheme="majorBidi" w:cstheme="majorBidi"/>
                <w:sz w:val="26"/>
                <w:szCs w:val="26"/>
              </w:rPr>
              <w:t> </w:t>
            </w:r>
            <w:proofErr w:type="gramStart"/>
            <w:r>
              <w:rPr>
                <w:rFonts w:asciiTheme="majorBidi" w:eastAsia="Times New Roman" w:hAnsiTheme="majorBidi" w:cstheme="majorBidi"/>
                <w:sz w:val="26"/>
                <w:szCs w:val="26"/>
              </w:rPr>
              <w:t xml:space="preserve">; </w:t>
            </w:r>
            <w:r w:rsidRPr="00AE7DB1">
              <w:rPr>
                <w:rFonts w:asciiTheme="majorBidi" w:eastAsia="Times New Roman" w:hAnsiTheme="majorBidi" w:cstheme="majorBidi"/>
                <w:position w:val="-10"/>
                <w:sz w:val="26"/>
                <w:szCs w:val="26"/>
              </w:rPr>
              <w:object w:dxaOrig="1860" w:dyaOrig="320" w14:anchorId="2A1F74B3">
                <v:shape id="_x0000_i1119" type="#_x0000_t75" style="width:92.95pt;height:15.05pt" o:ole="">
                  <v:imagedata r:id="rId173" o:title=""/>
                </v:shape>
                <o:OLEObject Type="Embed" ProgID="Equation.DSMT4" ShapeID="_x0000_i1119" DrawAspect="Content" ObjectID="_1693378929" r:id="rId174"/>
              </w:object>
            </w:r>
            <w:r>
              <w:rPr>
                <w:rFonts w:asciiTheme="majorBidi" w:eastAsia="Times New Roman" w:hAnsiTheme="majorBidi" w:cstheme="majorBidi"/>
                <w:sz w:val="26"/>
                <w:szCs w:val="26"/>
              </w:rPr>
              <w:t> ;</w:t>
            </w:r>
            <w:proofErr w:type="gramEnd"/>
            <w:r>
              <w:rPr>
                <w:rFonts w:asciiTheme="majorBidi" w:eastAsia="Times New Roman" w:hAnsiTheme="majorBidi" w:cstheme="majorBidi"/>
                <w:sz w:val="26"/>
                <w:szCs w:val="26"/>
              </w:rPr>
              <w:t xml:space="preserve"> </w:t>
            </w:r>
            <w:r w:rsidRPr="00AE7DB1">
              <w:rPr>
                <w:rFonts w:asciiTheme="majorBidi" w:eastAsia="Times New Roman" w:hAnsiTheme="majorBidi" w:cstheme="majorBidi"/>
                <w:position w:val="-14"/>
                <w:sz w:val="26"/>
                <w:szCs w:val="26"/>
              </w:rPr>
              <w:object w:dxaOrig="1500" w:dyaOrig="440" w14:anchorId="13CCB466">
                <v:shape id="_x0000_i1120" type="#_x0000_t75" style="width:75.2pt;height:22.05pt" o:ole="">
                  <v:imagedata r:id="rId175" o:title=""/>
                </v:shape>
                <o:OLEObject Type="Embed" ProgID="Equation.DSMT4" ShapeID="_x0000_i1120" DrawAspect="Content" ObjectID="_1693378930" r:id="rId176"/>
              </w:object>
            </w:r>
            <w:r>
              <w:rPr>
                <w:rFonts w:asciiTheme="majorBidi" w:eastAsia="Times New Roman" w:hAnsiTheme="majorBidi" w:cstheme="majorBidi"/>
                <w:sz w:val="26"/>
                <w:szCs w:val="26"/>
              </w:rPr>
              <w:t xml:space="preserve"> et </w:t>
            </w:r>
            <w:r w:rsidRPr="00AE7DB1">
              <w:rPr>
                <w:rFonts w:asciiTheme="majorBidi" w:eastAsia="Times New Roman" w:hAnsiTheme="majorBidi" w:cstheme="majorBidi"/>
                <w:position w:val="-14"/>
                <w:sz w:val="26"/>
                <w:szCs w:val="26"/>
              </w:rPr>
              <w:object w:dxaOrig="1500" w:dyaOrig="440" w14:anchorId="2F315777">
                <v:shape id="_x0000_i1121" type="#_x0000_t75" style="width:75.2pt;height:22.05pt" o:ole="">
                  <v:imagedata r:id="rId177" o:title=""/>
                </v:shape>
                <o:OLEObject Type="Embed" ProgID="Equation.DSMT4" ShapeID="_x0000_i1121" DrawAspect="Content" ObjectID="_1693378931" r:id="rId178"/>
              </w:object>
            </w:r>
            <w:r>
              <w:rPr>
                <w:rFonts w:asciiTheme="majorBidi" w:eastAsia="Times New Roman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850" w:type="dxa"/>
            <w:vMerge/>
          </w:tcPr>
          <w:p w14:paraId="7A965A37" w14:textId="77777777" w:rsidR="00C05264" w:rsidRPr="00C37E6B" w:rsidRDefault="00C05264" w:rsidP="00CD7CE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C05264" w:rsidRPr="00C37E6B" w14:paraId="4F551C23" w14:textId="77777777" w:rsidTr="00330359">
        <w:trPr>
          <w:cantSplit/>
          <w:trHeight w:val="1134"/>
        </w:trPr>
        <w:tc>
          <w:tcPr>
            <w:tcW w:w="1134" w:type="dxa"/>
            <w:textDirection w:val="btLr"/>
            <w:vAlign w:val="center"/>
          </w:tcPr>
          <w:p w14:paraId="7D6D249D" w14:textId="73C66FC3" w:rsidR="00C05264" w:rsidRPr="00C37E6B" w:rsidRDefault="00330359" w:rsidP="00330359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4D7303">
              <w:rPr>
                <w:rFonts w:asciiTheme="majorBidi" w:hAnsiTheme="majorBidi" w:cstheme="majorBidi"/>
                <w:b/>
                <w:bCs/>
                <w:color w:val="FF0000"/>
                <w:u w:val="single"/>
              </w:rPr>
              <w:lastRenderedPageBreak/>
              <w:t>Résumer du cours</w:t>
            </w:r>
          </w:p>
        </w:tc>
        <w:tc>
          <w:tcPr>
            <w:tcW w:w="8364" w:type="dxa"/>
            <w:tcBorders>
              <w:top w:val="single" w:sz="4" w:space="0" w:color="auto"/>
            </w:tcBorders>
          </w:tcPr>
          <w:p w14:paraId="1B56C099" w14:textId="77777777" w:rsidR="00C05264" w:rsidRPr="00CD7CEA" w:rsidRDefault="00C05264" w:rsidP="004D7303">
            <w:pPr>
              <w:pStyle w:val="Paragraphedeliste"/>
              <w:numPr>
                <w:ilvl w:val="0"/>
                <w:numId w:val="10"/>
              </w:numPr>
              <w:spacing w:line="276" w:lineRule="auto"/>
              <w:ind w:left="-817" w:right="130" w:firstLine="283"/>
              <w:jc w:val="center"/>
              <w:rPr>
                <w:rFonts w:ascii="Times New Roman" w:eastAsia="Times New Roman" w:hAnsi="Times New Roman" w:cs="Times New Roman"/>
                <w:b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D7CEA">
              <w:rPr>
                <w:rFonts w:ascii="Times New Roman" w:eastAsia="Times New Roman" w:hAnsi="Times New Roman" w:cs="Times New Roman"/>
                <w:b/>
                <w:i/>
                <w:iCs/>
                <w:color w:val="FF0000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a divisions par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imes New Roman"/>
                  <w:color w:val="FF0000"/>
                  <w:sz w:val="28"/>
                  <w:szCs w:val="28"/>
                  <w:u w:val="single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 xml:space="preserve">  x-α</m:t>
              </m:r>
            </m:oMath>
          </w:p>
          <w:p w14:paraId="3635E06F" w14:textId="77777777" w:rsidR="004E1535" w:rsidRPr="004E1535" w:rsidRDefault="004E1535" w:rsidP="004E1535">
            <w:pPr>
              <w:pStyle w:val="Paragraphedeliste"/>
              <w:numPr>
                <w:ilvl w:val="0"/>
                <w:numId w:val="11"/>
              </w:numPr>
              <w:spacing w:line="276" w:lineRule="auto"/>
              <w:ind w:left="318" w:right="130"/>
              <w:rPr>
                <w:rFonts w:asciiTheme="majorBidi" w:eastAsia="Times New Roman" w:hAnsiTheme="majorBidi" w:cstheme="majorBidi"/>
                <w:b/>
                <w:i/>
                <w:iCs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E1535">
              <w:rPr>
                <w:rFonts w:asciiTheme="majorBidi" w:eastAsia="Times New Roman" w:hAnsiTheme="majorBidi" w:cstheme="majorBidi"/>
                <w:b/>
                <w:i/>
                <w:iCs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La division euclidienne d’un polynôme par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4"/>
                  <w:szCs w:val="24"/>
                  <w:u w:val="single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  <w:u w:val="single"/>
                  <w:lang w:bidi="a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 xml:space="preserve"> x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  <w:u w:val="single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-</m:t>
              </m:r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4"/>
                  <w:szCs w:val="24"/>
                  <w:u w:val="single"/>
                  <w:lang w:bidi="a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α</m:t>
              </m:r>
            </m:oMath>
          </w:p>
          <w:p w14:paraId="4BEFCB01" w14:textId="77777777" w:rsidR="004E1535" w:rsidRPr="004E1535" w:rsidRDefault="004E1535" w:rsidP="004E1535">
            <w:pPr>
              <w:pStyle w:val="Paragraphedeliste"/>
              <w:numPr>
                <w:ilvl w:val="0"/>
                <w:numId w:val="12"/>
              </w:numPr>
              <w:spacing w:line="276" w:lineRule="auto"/>
              <w:ind w:left="318" w:right="130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E153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et propriété </w:t>
            </w:r>
          </w:p>
          <w:p w14:paraId="494BD202" w14:textId="77777777" w:rsidR="004E1535" w:rsidRPr="004E1535" w:rsidRDefault="004E1535" w:rsidP="009F668F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>Soit</w:t>
            </w:r>
            <w:r w:rsidRPr="004E1535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20" w:dyaOrig="320" w14:anchorId="5F738E4B">
                <v:shape id="_x0000_i1122" type="#_x0000_t75" style="width:25.8pt;height:15.05pt" o:ole="">
                  <v:imagedata r:id="rId179" o:title=""/>
                </v:shape>
                <o:OLEObject Type="Embed" ProgID="Equation.DSMT4" ShapeID="_x0000_i1122" DrawAspect="Content" ObjectID="_1693378932" r:id="rId180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un polynôme de degré </w:t>
            </w:r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200" w:dyaOrig="220" w14:anchorId="6F26BFE4">
                <v:shape id="_x0000_i1123" type="#_x0000_t75" style="width:10.2pt;height:10.75pt" o:ole="">
                  <v:imagedata r:id="rId181" o:title=""/>
                </v:shape>
                <o:OLEObject Type="Embed" ProgID="Equation.DSMT4" ShapeID="_x0000_i1123" DrawAspect="Content" ObjectID="_1693378933" r:id="rId182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  <w:r w:rsidRPr="004E1535">
              <w:rPr>
                <w:rFonts w:asciiTheme="majorBidi" w:eastAsia="Times New Roman" w:hAnsiTheme="majorBidi" w:cstheme="majorBidi"/>
                <w:position w:val="-16"/>
                <w:sz w:val="24"/>
                <w:szCs w:val="24"/>
              </w:rPr>
              <w:object w:dxaOrig="880" w:dyaOrig="440" w14:anchorId="3C9C7634">
                <v:shape id="_x0000_i1124" type="#_x0000_t75" style="width:43.5pt;height:22.05pt" o:ole="">
                  <v:imagedata r:id="rId183" o:title=""/>
                </v:shape>
                <o:OLEObject Type="Embed" ProgID="Equation.DSMT4" ShapeID="_x0000_i1124" DrawAspect="Content" ObjectID="_1693378934" r:id="rId184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t soit</w:t>
            </w:r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639" w:dyaOrig="279" w14:anchorId="596F83C7">
                <v:shape id="_x0000_i1125" type="#_x0000_t75" style="width:32.25pt;height:13.95pt" o:ole="">
                  <v:imagedata r:id="rId185" o:title=""/>
                </v:shape>
                <o:OLEObject Type="Embed" ProgID="Equation.DSMT4" ShapeID="_x0000_i1125" DrawAspect="Content" ObjectID="_1693378935" r:id="rId186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 .</w:t>
            </w:r>
          </w:p>
          <w:p w14:paraId="7CC47F19" w14:textId="77777777" w:rsidR="004E1535" w:rsidRPr="004E1535" w:rsidRDefault="004E1535" w:rsidP="009F668F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S’il existe un polynôme </w:t>
            </w:r>
            <w:r w:rsidRPr="004E1535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540" w:dyaOrig="320" w14:anchorId="261F4FCC">
                <v:shape id="_x0000_i1126" type="#_x0000_t75" style="width:26.85pt;height:15.05pt" o:ole="">
                  <v:imagedata r:id="rId187" o:title=""/>
                </v:shape>
                <o:OLEObject Type="Embed" ProgID="Equation.DSMT4" ShapeID="_x0000_i1126" DrawAspect="Content" ObjectID="_1693378936" r:id="rId188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>qui vérifié </w:t>
            </w:r>
            <w:proofErr w:type="gramStart"/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>:</w:t>
            </w:r>
            <w:r w:rsidRPr="004E1535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600" w:dyaOrig="320" w14:anchorId="1A450B2C">
                <v:shape id="_x0000_i1127" type="#_x0000_t75" style="width:130.05pt;height:15.05pt" o:ole="">
                  <v:imagedata r:id="rId189" o:title=""/>
                </v:shape>
                <o:OLEObject Type="Embed" ProgID="Equation.DSMT4" ShapeID="_x0000_i1127" DrawAspect="Content" ObjectID="_1693378937" r:id="rId190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> ;</w:t>
            </w:r>
            <w:proofErr w:type="gramEnd"/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alors :</w:t>
            </w:r>
          </w:p>
          <w:p w14:paraId="194CE343" w14:textId="77777777" w:rsidR="004E1535" w:rsidRPr="004E1535" w:rsidRDefault="004E1535" w:rsidP="009F668F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18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40" w:dyaOrig="320" w14:anchorId="65CA4417">
                <v:shape id="_x0000_i1128" type="#_x0000_t75" style="width:26.85pt;height:15.05pt" o:ole="">
                  <v:imagedata r:id="rId187" o:title=""/>
                </v:shape>
                <o:OLEObject Type="Embed" ProgID="Equation.DSMT4" ShapeID="_x0000_i1128" DrawAspect="Content" ObjectID="_1693378938" r:id="rId191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: S’appelle </w:t>
            </w:r>
            <w:r w:rsidRPr="004E1535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</w:rPr>
              <w:t>quotient</w: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de la division euclidienne de 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1BA30D89">
                <v:shape id="_x0000_i1129" type="#_x0000_t75" style="width:25.8pt;height:15.05pt" o:ole="">
                  <v:imagedata r:id="rId179" o:title=""/>
                </v:shape>
                <o:OLEObject Type="Embed" ProgID="Equation.DSMT4" ShapeID="_x0000_i1129" DrawAspect="Content" ObjectID="_1693378939" r:id="rId192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par </w:t>
            </w:r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560" w:dyaOrig="220" w14:anchorId="594AF8D1">
                <v:shape id="_x0000_i1130" type="#_x0000_t75" style="width:28.5pt;height:10.75pt" o:ole="">
                  <v:imagedata r:id="rId193" o:title=""/>
                </v:shape>
                <o:OLEObject Type="Embed" ProgID="Equation.DSMT4" ShapeID="_x0000_i1130" DrawAspect="Content" ObjectID="_1693378940" r:id="rId194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.</w:t>
            </w:r>
          </w:p>
          <w:p w14:paraId="35B73A83" w14:textId="77777777" w:rsidR="004E1535" w:rsidRPr="004E1535" w:rsidRDefault="004E1535" w:rsidP="009F668F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18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60" w:dyaOrig="320" w14:anchorId="2C383EAC">
                <v:shape id="_x0000_i1131" type="#_x0000_t75" style="width:28.5pt;height:15.05pt" o:ole="">
                  <v:imagedata r:id="rId195" o:title=""/>
                </v:shape>
                <o:OLEObject Type="Embed" ProgID="Equation.DSMT4" ShapeID="_x0000_i1131" DrawAspect="Content" ObjectID="_1693378941" r:id="rId196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: S’appelle reste de la division euclidienne de 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04C910AC">
                <v:shape id="_x0000_i1132" type="#_x0000_t75" style="width:25.8pt;height:15.05pt" o:ole="">
                  <v:imagedata r:id="rId179" o:title=""/>
                </v:shape>
                <o:OLEObject Type="Embed" ProgID="Equation.DSMT4" ShapeID="_x0000_i1132" DrawAspect="Content" ObjectID="_1693378942" r:id="rId197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par </w:t>
            </w:r>
            <w:proofErr w:type="gramEnd"/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560" w:dyaOrig="220" w14:anchorId="30915533">
                <v:shape id="_x0000_i1133" type="#_x0000_t75" style="width:28.5pt;height:10.75pt" o:ole="">
                  <v:imagedata r:id="rId193" o:title=""/>
                </v:shape>
                <o:OLEObject Type="Embed" ProgID="Equation.DSMT4" ShapeID="_x0000_i1133" DrawAspect="Content" ObjectID="_1693378943" r:id="rId198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>.</w:t>
            </w:r>
          </w:p>
          <w:p w14:paraId="514C7DC5" w14:textId="77777777" w:rsidR="004E1535" w:rsidRPr="004E1535" w:rsidRDefault="004E1535" w:rsidP="004E1535">
            <w:pPr>
              <w:shd w:val="clear" w:color="auto" w:fill="FFFFFF" w:themeFill="background1"/>
              <w:spacing w:after="29" w:line="228" w:lineRule="auto"/>
              <w:ind w:left="318" w:right="130" w:hanging="360"/>
              <w:jc w:val="both"/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sz w:val="24"/>
                <w:szCs w:val="24"/>
                <w:u w:val="single"/>
              </w:rPr>
            </w:pPr>
            <w:r w:rsidRPr="004E1535">
              <w:rPr>
                <w:rFonts w:asciiTheme="majorBidi" w:eastAsia="Times New Roman" w:hAnsiTheme="majorBidi" w:cstheme="majorBidi"/>
                <w:b/>
                <w:i/>
                <w:iCs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4E1535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sz w:val="24"/>
                <w:szCs w:val="24"/>
              </w:rPr>
              <w:t xml:space="preserve">     </w:t>
            </w:r>
            <w:r w:rsidRPr="004E1535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position w:val="-10"/>
                <w:sz w:val="24"/>
                <w:szCs w:val="24"/>
              </w:rPr>
              <w:object w:dxaOrig="1300" w:dyaOrig="360" w14:anchorId="527E60A4">
                <v:shape id="_x0000_i1134" type="#_x0000_t75" style="width:65pt;height:19.35pt" o:ole="">
                  <v:imagedata r:id="rId199" o:title=""/>
                </v:shape>
                <o:OLEObject Type="Embed" ProgID="Equation.DSMT4" ShapeID="_x0000_i1134" DrawAspect="Content" ObjectID="_1693378944" r:id="rId200"/>
              </w:object>
            </w:r>
            <w:r w:rsidRPr="004E1535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sz w:val="24"/>
                <w:szCs w:val="24"/>
              </w:rPr>
              <w:t xml:space="preserve"> </w: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        ,   </w:t>
            </w:r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1240" w:dyaOrig="279" w14:anchorId="554E489F">
                <v:shape id="_x0000_i1135" type="#_x0000_t75" style="width:62.35pt;height:13.95pt" o:ole="">
                  <v:imagedata r:id="rId201" o:title=""/>
                </v:shape>
                <o:OLEObject Type="Embed" ProgID="Equation.DSMT4" ShapeID="_x0000_i1135" DrawAspect="Content" ObjectID="_1693378945" r:id="rId202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7E81C1A9" w14:textId="77777777" w:rsidR="004E1535" w:rsidRPr="004E1535" w:rsidRDefault="004E1535" w:rsidP="004E1535">
            <w:pPr>
              <w:shd w:val="clear" w:color="auto" w:fill="FFFFFF" w:themeFill="background1"/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i/>
                <w:sz w:val="24"/>
                <w:szCs w:val="24"/>
              </w:rPr>
              <w:t xml:space="preserve"> On a </w:t>
            </w:r>
            <w:r w:rsidRPr="004E1535">
              <w:rPr>
                <w:rFonts w:asciiTheme="majorBidi" w:eastAsia="Times New Roman" w:hAnsiTheme="majorBidi" w:cstheme="majorBidi"/>
                <w:i/>
                <w:position w:val="-10"/>
                <w:sz w:val="24"/>
                <w:szCs w:val="24"/>
              </w:rPr>
              <w:object w:dxaOrig="2260" w:dyaOrig="320" w14:anchorId="3744DBD2">
                <v:shape id="_x0000_i1136" type="#_x0000_t75" style="width:113.35pt;height:15.05pt" o:ole="">
                  <v:imagedata r:id="rId203" o:title=""/>
                </v:shape>
                <o:OLEObject Type="Embed" ProgID="Equation.DSMT4" ShapeID="_x0000_i1136" DrawAspect="Content" ObjectID="_1693378946" r:id="rId204"/>
              </w:object>
            </w:r>
            <w:r w:rsidRPr="004E1535">
              <w:rPr>
                <w:rFonts w:asciiTheme="majorBidi" w:eastAsia="Times New Roman" w:hAnsiTheme="majorBidi" w:cstheme="majorBidi"/>
                <w:i/>
                <w:sz w:val="24"/>
                <w:szCs w:val="24"/>
              </w:rPr>
              <w:t xml:space="preserve"> </w:t>
            </w:r>
          </w:p>
          <w:p w14:paraId="52EF5B17" w14:textId="77777777" w:rsidR="004E1535" w:rsidRPr="004E1535" w:rsidRDefault="004E1535" w:rsidP="004E1535">
            <w:pPr>
              <w:shd w:val="clear" w:color="auto" w:fill="FFFFFF" w:themeFill="background1"/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Donc : </w:t>
            </w:r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520" w:dyaOrig="279" w14:anchorId="67B1DBE2">
                <v:shape id="_x0000_i1137" type="#_x0000_t75" style="width:25.8pt;height:13.95pt" o:ole="">
                  <v:imagedata r:id="rId205" o:title=""/>
                </v:shape>
                <o:OLEObject Type="Embed" ProgID="Equation.DSMT4" ShapeID="_x0000_i1137" DrawAspect="Content" ObjectID="_1693378947" r:id="rId206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st le quotient de la division euclidienne de  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2D4D49B7">
                <v:shape id="_x0000_i1138" type="#_x0000_t75" style="width:25.8pt;height:15.05pt" o:ole="">
                  <v:imagedata r:id="rId179" o:title=""/>
                </v:shape>
                <o:OLEObject Type="Embed" ProgID="Equation.DSMT4" ShapeID="_x0000_i1138" DrawAspect="Content" ObjectID="_1693378948" r:id="rId207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par </w:t>
            </w:r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520" w:dyaOrig="279" w14:anchorId="0911B871">
                <v:shape id="_x0000_i1139" type="#_x0000_t75" style="width:25.8pt;height:13.95pt" o:ole="">
                  <v:imagedata r:id="rId208" o:title=""/>
                </v:shape>
                <o:OLEObject Type="Embed" ProgID="Equation.DSMT4" ShapeID="_x0000_i1139" DrawAspect="Content" ObjectID="_1693378949" r:id="rId209"/>
              </w:object>
            </w:r>
          </w:p>
          <w:p w14:paraId="4386745F" w14:textId="77777777" w:rsidR="004E1535" w:rsidRPr="00CD7CEA" w:rsidRDefault="004E1535" w:rsidP="00CD7CEA">
            <w:pPr>
              <w:shd w:val="clear" w:color="auto" w:fill="FFFFFF" w:themeFill="background1"/>
              <w:ind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proofErr w:type="gramStart"/>
            <w:r w:rsidRPr="00CD7CEA">
              <w:rPr>
                <w:rFonts w:asciiTheme="majorBidi" w:eastAsia="Times New Roman" w:hAnsiTheme="majorBidi" w:cstheme="majorBidi"/>
                <w:sz w:val="24"/>
                <w:szCs w:val="24"/>
              </w:rPr>
              <w:t>1:</w:t>
            </w:r>
            <w:proofErr w:type="gramEnd"/>
            <w:r w:rsidRPr="00CD7CEA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st le reste de la division euclidienne de </w:t>
            </w:r>
            <w:r w:rsidRPr="004E1535">
              <w:rPr>
                <w:position w:val="-10"/>
              </w:rPr>
              <w:object w:dxaOrig="520" w:dyaOrig="320" w14:anchorId="07DD7B0E">
                <v:shape id="_x0000_i1140" type="#_x0000_t75" style="width:25.8pt;height:15.05pt" o:ole="">
                  <v:imagedata r:id="rId179" o:title=""/>
                </v:shape>
                <o:OLEObject Type="Embed" ProgID="Equation.DSMT4" ShapeID="_x0000_i1140" DrawAspect="Content" ObjectID="_1693378950" r:id="rId210"/>
              </w:object>
            </w:r>
            <w:r w:rsidRPr="00CD7CEA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par </w:t>
            </w:r>
            <w:r w:rsidRPr="004E1535">
              <w:rPr>
                <w:position w:val="-6"/>
              </w:rPr>
              <w:object w:dxaOrig="520" w:dyaOrig="279" w14:anchorId="56C67DCF">
                <v:shape id="_x0000_i1141" type="#_x0000_t75" style="width:25.8pt;height:13.95pt" o:ole="">
                  <v:imagedata r:id="rId208" o:title=""/>
                </v:shape>
                <o:OLEObject Type="Embed" ProgID="Equation.DSMT4" ShapeID="_x0000_i1141" DrawAspect="Content" ObjectID="_1693378951" r:id="rId211"/>
              </w:object>
            </w:r>
            <w:r w:rsidRPr="00CD7CEA">
              <w:rPr>
                <w:rFonts w:asciiTheme="majorBidi" w:eastAsia="Times New Roman" w:hAnsiTheme="majorBidi" w:cstheme="majorBidi"/>
                <w:sz w:val="24"/>
                <w:szCs w:val="24"/>
              </w:rPr>
              <w:t>.</w:t>
            </w:r>
          </w:p>
          <w:p w14:paraId="182B3363" w14:textId="3BB5B8F3" w:rsidR="004E1535" w:rsidRPr="00CD7CEA" w:rsidRDefault="004E1535" w:rsidP="00CD7CEA">
            <w:pPr>
              <w:pStyle w:val="Paragraphedeliste"/>
              <w:numPr>
                <w:ilvl w:val="0"/>
                <w:numId w:val="12"/>
              </w:numPr>
              <w:spacing w:line="276" w:lineRule="auto"/>
              <w:ind w:left="176" w:right="130" w:hanging="142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D7CEA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Racine d’un polynôme </w:t>
            </w:r>
          </w:p>
          <w:p w14:paraId="4C5F0C65" w14:textId="77777777" w:rsidR="004E1535" w:rsidRPr="004E1535" w:rsidRDefault="004E1535" w:rsidP="004E1535">
            <w:pPr>
              <w:pStyle w:val="Paragraphedeliste"/>
              <w:shd w:val="clear" w:color="auto" w:fill="FFFFFF" w:themeFill="background1"/>
              <w:spacing w:after="29" w:line="228" w:lineRule="auto"/>
              <w:ind w:left="318" w:right="130" w:hanging="360"/>
              <w:jc w:val="both"/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sz w:val="24"/>
                <w:szCs w:val="24"/>
                <w:u w:val="single"/>
              </w:rPr>
            </w:pPr>
            <w:r w:rsidRPr="004E1535">
              <w:rPr>
                <w:rFonts w:asciiTheme="majorBidi" w:eastAsia="Times New Roman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4E1535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sz w:val="24"/>
                <w:szCs w:val="24"/>
                <w:u w:val="single"/>
              </w:rPr>
              <w:t xml:space="preserve"> </w:t>
            </w:r>
          </w:p>
          <w:p w14:paraId="756B57B4" w14:textId="77777777" w:rsidR="004E1535" w:rsidRPr="004E1535" w:rsidRDefault="004E1535" w:rsidP="00CD7CE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>Soit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17D5511B">
                <v:shape id="_x0000_i1142" type="#_x0000_t75" style="width:25.8pt;height:15.05pt" o:ole="">
                  <v:imagedata r:id="rId179" o:title=""/>
                </v:shape>
                <o:OLEObject Type="Embed" ProgID="Equation.DSMT4" ShapeID="_x0000_i1142" DrawAspect="Content" ObjectID="_1693378952" r:id="rId212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un polynôme et </w:t>
            </w:r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639" w:dyaOrig="279" w14:anchorId="6D9549A7">
                <v:shape id="_x0000_i1143" type="#_x0000_t75" style="width:32.25pt;height:13.95pt" o:ole="">
                  <v:imagedata r:id="rId185" o:title=""/>
                </v:shape>
                <o:OLEObject Type="Embed" ProgID="Equation.DSMT4" ShapeID="_x0000_i1143" DrawAspect="Content" ObjectID="_1693378953" r:id="rId213"/>
              </w:object>
            </w:r>
          </w:p>
          <w:p w14:paraId="32108C80" w14:textId="77777777" w:rsidR="004E1535" w:rsidRPr="004E1535" w:rsidRDefault="004E1535" w:rsidP="00CD7CE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On </w:t>
            </w:r>
            <w:proofErr w:type="gramStart"/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>dit que</w:t>
            </w:r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240" w:dyaOrig="220" w14:anchorId="13378B80">
                <v:shape id="_x0000_i1144" type="#_x0000_t75" style="width:11.3pt;height:10.75pt" o:ole="">
                  <v:imagedata r:id="rId214" o:title=""/>
                </v:shape>
                <o:OLEObject Type="Embed" ProgID="Equation.DSMT4" ShapeID="_x0000_i1144" DrawAspect="Content" ObjectID="_1693378954" r:id="rId215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st une racine de 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54EF5C7B">
                <v:shape id="_x0000_i1145" type="#_x0000_t75" style="width:25.8pt;height:15.05pt" o:ole="">
                  <v:imagedata r:id="rId179" o:title=""/>
                </v:shape>
                <o:OLEObject Type="Embed" ProgID="Equation.DSMT4" ShapeID="_x0000_i1145" DrawAspect="Content" ObjectID="_1693378955" r:id="rId216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  <w:proofErr w:type="gramEnd"/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si et seulement si 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920" w:dyaOrig="320" w14:anchorId="7DBBB040">
                <v:shape id="_x0000_i1146" type="#_x0000_t75" style="width:46.2pt;height:15.05pt" o:ole="">
                  <v:imagedata r:id="rId217" o:title=""/>
                </v:shape>
                <o:OLEObject Type="Embed" ProgID="Equation.DSMT4" ShapeID="_x0000_i1146" DrawAspect="Content" ObjectID="_1693378956" r:id="rId218"/>
              </w:object>
            </w:r>
          </w:p>
          <w:p w14:paraId="3FEAEAEF" w14:textId="77777777" w:rsidR="004E1535" w:rsidRPr="004E1535" w:rsidRDefault="004E1535" w:rsidP="004E1535">
            <w:pPr>
              <w:shd w:val="clear" w:color="auto" w:fill="FFFFFF" w:themeFill="background1"/>
              <w:spacing w:after="29" w:line="228" w:lineRule="auto"/>
              <w:ind w:left="318" w:right="130" w:hanging="360"/>
              <w:jc w:val="both"/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sz w:val="24"/>
                <w:szCs w:val="24"/>
                <w:u w:val="single"/>
              </w:rPr>
            </w:pPr>
            <w:r w:rsidRPr="004E1535">
              <w:rPr>
                <w:rFonts w:asciiTheme="majorBidi" w:eastAsia="Times New Roman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4E1535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sz w:val="24"/>
                <w:szCs w:val="24"/>
                <w:u w:val="single"/>
              </w:rPr>
              <w:t xml:space="preserve"> </w:t>
            </w:r>
          </w:p>
          <w:p w14:paraId="3243A3E6" w14:textId="77777777" w:rsidR="004E1535" w:rsidRPr="004E1535" w:rsidRDefault="004E1535" w:rsidP="004E1535">
            <w:pPr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Parmi les nombres suivants déterminons qui sont les racines de 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246571BA">
                <v:shape id="_x0000_i1147" type="#_x0000_t75" style="width:25.8pt;height:15.05pt" o:ole="">
                  <v:imagedata r:id="rId179" o:title=""/>
                </v:shape>
                <o:OLEObject Type="Embed" ProgID="Equation.DSMT4" ShapeID="_x0000_i1147" DrawAspect="Content" ObjectID="_1693378957" r:id="rId219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 </w:t>
            </w:r>
          </w:p>
          <w:p w14:paraId="67F3768F" w14:textId="77777777" w:rsidR="004E1535" w:rsidRPr="004E1535" w:rsidRDefault="004E1535" w:rsidP="004E1535">
            <w:pPr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               </w:t>
            </w:r>
            <w:r w:rsidRPr="004E1535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1740" w:dyaOrig="360" w14:anchorId="62C8A464">
                <v:shape id="_x0000_i1148" type="#_x0000_t75" style="width:87.05pt;height:19.35pt" o:ole="">
                  <v:imagedata r:id="rId220" o:title=""/>
                </v:shape>
                <o:OLEObject Type="Embed" ProgID="Equation.DSMT4" ShapeID="_x0000_i1148" DrawAspect="Content" ObjectID="_1693378958" r:id="rId221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     /     1, -2 et 3</w:t>
            </w:r>
          </w:p>
          <w:p w14:paraId="02183B26" w14:textId="77777777" w:rsidR="004E1535" w:rsidRPr="004E1535" w:rsidRDefault="004E1535" w:rsidP="004E1535">
            <w:pPr>
              <w:pStyle w:val="Paragraphedeliste"/>
              <w:numPr>
                <w:ilvl w:val="0"/>
                <w:numId w:val="12"/>
              </w:numPr>
              <w:spacing w:line="276" w:lineRule="auto"/>
              <w:ind w:left="318" w:right="130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E153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La division euclidienne de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u w:val="single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P</m:t>
              </m:r>
              <m:d>
                <m:dPr>
                  <m:ctrlPr>
                    <w:rPr>
                      <w:rFonts w:ascii="Cambria Math" w:hAnsi="Cambria Math" w:cstheme="majorBidi"/>
                      <w:b/>
                      <w:i/>
                      <w:iCs/>
                      <w:color w:val="000000" w:themeColor="text1"/>
                      <w:sz w:val="24"/>
                      <w:szCs w:val="24"/>
                      <w:u w:val="single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0000" w:themeColor="text1"/>
                      <w:sz w:val="24"/>
                      <w:szCs w:val="24"/>
                      <w:u w:val="single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m:t>x</m:t>
                  </m:r>
                </m:e>
              </m:d>
            </m:oMath>
            <w:r w:rsidRPr="004E1535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sur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  <w:u w:val="single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>x-α</m:t>
              </m:r>
            </m:oMath>
          </w:p>
          <w:p w14:paraId="76A1C332" w14:textId="77777777" w:rsidR="004E1535" w:rsidRPr="004E1535" w:rsidRDefault="004E1535" w:rsidP="00CD7CE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4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Pour effectuer la division euclidienne de 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46577688">
                <v:shape id="_x0000_i1149" type="#_x0000_t75" style="width:25.8pt;height:15.05pt" o:ole="">
                  <v:imagedata r:id="rId179" o:title=""/>
                </v:shape>
                <o:OLEObject Type="Embed" ProgID="Equation.DSMT4" ShapeID="_x0000_i1149" DrawAspect="Content" ObjectID="_1693378959" r:id="rId222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par  </w:t>
            </w:r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560" w:dyaOrig="220" w14:anchorId="246B0FF5">
                <v:shape id="_x0000_i1150" type="#_x0000_t75" style="width:28.5pt;height:10.75pt" o:ole="">
                  <v:imagedata r:id="rId193" o:title=""/>
                </v:shape>
                <o:OLEObject Type="Embed" ProgID="Equation.DSMT4" ShapeID="_x0000_i1150" DrawAspect="Content" ObjectID="_1693378960" r:id="rId223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> </w:t>
            </w:r>
            <w:proofErr w:type="gramStart"/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>,on</w:t>
            </w:r>
            <w:proofErr w:type="gramEnd"/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suit même étapes que </w:t>
            </w:r>
            <w:r w:rsidRPr="00CD7CEA">
              <w:rPr>
                <w:rFonts w:asciiTheme="majorBidi" w:eastAsia="Times New Roman" w:hAnsiTheme="majorBidi" w:cstheme="majorBidi"/>
                <w:sz w:val="24"/>
                <w:szCs w:val="24"/>
                <w:shd w:val="clear" w:color="auto" w:fill="F2F2F2" w:themeFill="background1" w:themeFillShade="F2"/>
              </w:rPr>
              <w:t>celle des nombres entiers naturels.</w:t>
            </w:r>
          </w:p>
          <w:p w14:paraId="36CA3D51" w14:textId="77777777" w:rsidR="004E1535" w:rsidRPr="004E1535" w:rsidRDefault="004E1535" w:rsidP="004E1535">
            <w:pPr>
              <w:spacing w:after="29" w:line="228" w:lineRule="auto"/>
              <w:ind w:left="318" w:right="130" w:hanging="360"/>
              <w:jc w:val="both"/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sz w:val="24"/>
                <w:szCs w:val="24"/>
                <w:u w:val="single"/>
              </w:rPr>
            </w:pPr>
            <w:r w:rsidRPr="004E1535">
              <w:rPr>
                <w:rFonts w:asciiTheme="majorBidi" w:eastAsia="Times New Roman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4E1535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sz w:val="24"/>
                <w:szCs w:val="24"/>
                <w:u w:val="single"/>
              </w:rPr>
              <w:t xml:space="preserve"> </w:t>
            </w:r>
          </w:p>
          <w:p w14:paraId="079F296A" w14:textId="77777777" w:rsidR="004E1535" w:rsidRPr="004E1535" w:rsidRDefault="004E1535" w:rsidP="004E1535">
            <w:pPr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Effectuons la division euclidienne de </w:t>
            </w:r>
            <w:r w:rsidRPr="004E1535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180" w:dyaOrig="360" w14:anchorId="3A4FE798">
                <v:shape id="_x0000_i1151" type="#_x0000_t75" style="width:108.55pt;height:19.35pt" o:ole="">
                  <v:imagedata r:id="rId224" o:title=""/>
                </v:shape>
                <o:OLEObject Type="Embed" ProgID="Equation.DSMT4" ShapeID="_x0000_i1151" DrawAspect="Content" ObjectID="_1693378961" r:id="rId225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par </w:t>
            </w:r>
            <m:oMath>
              <m:r>
                <w:rPr>
                  <w:rFonts w:ascii="Cambria Math" w:eastAsia="Times New Roman" w:hAnsi="Cambria Math" w:cstheme="majorBidi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="Times New Roman" w:hAnsi="Cambria Math" w:cstheme="majorBidi"/>
                  <w:sz w:val="24"/>
                  <w:szCs w:val="24"/>
                </w:rPr>
                <m:t>+1</m:t>
              </m:r>
            </m:oMath>
          </w:p>
          <w:p w14:paraId="00048AF3" w14:textId="77777777" w:rsidR="004E1535" w:rsidRPr="004E1535" w:rsidRDefault="004E1535" w:rsidP="004E1535">
            <w:pPr>
              <w:pStyle w:val="Paragraphedeliste"/>
              <w:numPr>
                <w:ilvl w:val="0"/>
                <w:numId w:val="11"/>
              </w:numPr>
              <w:spacing w:line="276" w:lineRule="auto"/>
              <w:ind w:left="318" w:right="130"/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4E1535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a divisibilité par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sz w:val="24"/>
                  <w:szCs w:val="24"/>
                  <w:u w:val="single"/>
                  <w:lang w:bidi="ar-MA"/>
                  <w14:shadow w14:blurRad="38100" w14:dist="19050" w14:dir="2700000" w14:sx="100000" w14:sy="100000" w14:kx="0" w14:ky="0" w14:algn="tl">
                    <w14:schemeClr w14:val="dk1">
                      <w14:alpha w14:val="60000"/>
                    </w14:schemeClr>
                  </w14:shadow>
                  <w14:textOutline w14:w="0" w14:cap="flat" w14:cmpd="sng" w14:algn="ctr">
                    <w14:noFill/>
                    <w14:prstDash w14:val="solid"/>
                    <w14:round/>
                  </w14:textOutline>
                </w:rPr>
                <m:t xml:space="preserve"> x-α</m:t>
              </m:r>
            </m:oMath>
            <w:r w:rsidRPr="004E1535">
              <w:rPr>
                <w:rFonts w:asciiTheme="majorBidi" w:eastAsia="Times New Roman" w:hAnsiTheme="majorBidi" w:cstheme="majorBidi"/>
                <w:b/>
                <w:bCs/>
                <w:i/>
                <w:iCs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 </w:t>
            </w:r>
          </w:p>
          <w:p w14:paraId="49532BAC" w14:textId="77777777" w:rsidR="004E1535" w:rsidRPr="004E1535" w:rsidRDefault="004E1535" w:rsidP="00CD7CEA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>Soit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267497E6">
                <v:shape id="_x0000_i1152" type="#_x0000_t75" style="width:25.8pt;height:15.05pt" o:ole="">
                  <v:imagedata r:id="rId179" o:title=""/>
                </v:shape>
                <o:OLEObject Type="Embed" ProgID="Equation.DSMT4" ShapeID="_x0000_i1152" DrawAspect="Content" ObjectID="_1693378962" r:id="rId226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un polynôme et </w:t>
            </w:r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639" w:dyaOrig="279" w14:anchorId="61F418B0">
                <v:shape id="_x0000_i1153" type="#_x0000_t75" style="width:32.25pt;height:13.95pt" o:ole="">
                  <v:imagedata r:id="rId185" o:title=""/>
                </v:shape>
                <o:OLEObject Type="Embed" ProgID="Equation.DSMT4" ShapeID="_x0000_i1153" DrawAspect="Content" ObjectID="_1693378963" r:id="rId227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avec </w:t>
            </w:r>
            <w:r w:rsidRPr="004E1535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</w:rPr>
              <w:object w:dxaOrig="840" w:dyaOrig="279" w14:anchorId="6C63F260">
                <v:shape id="_x0000_i1154" type="#_x0000_t75" style="width:41.9pt;height:13.95pt" o:ole="">
                  <v:imagedata r:id="rId228" o:title=""/>
                </v:shape>
                <o:OLEObject Type="Embed" ProgID="Equation.DSMT4" ShapeID="_x0000_i1154" DrawAspect="Content" ObjectID="_1693378964" r:id="rId229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16BF4373" w14:textId="77777777" w:rsidR="004E1535" w:rsidRPr="004E1535" w:rsidRDefault="004E1535" w:rsidP="00CD7CEA">
            <w:pPr>
              <w:pStyle w:val="Paragraphedeliste"/>
              <w:numPr>
                <w:ilvl w:val="0"/>
                <w:numId w:val="14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18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Ont dit que 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51562FEE">
                <v:shape id="_x0000_i1155" type="#_x0000_t75" style="width:25.8pt;height:15.05pt" o:ole="">
                  <v:imagedata r:id="rId179" o:title=""/>
                </v:shape>
                <o:OLEObject Type="Embed" ProgID="Equation.DSMT4" ShapeID="_x0000_i1155" DrawAspect="Content" ObjectID="_1693378965" r:id="rId230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 est divisible </w:t>
            </w:r>
            <w:proofErr w:type="gramStart"/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par </w:t>
            </w:r>
            <w:proofErr w:type="gramEnd"/>
            <w:r w:rsidRPr="004E153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560" w:dyaOrig="220" w14:anchorId="72799C64">
                <v:shape id="_x0000_i1156" type="#_x0000_t75" style="width:28.5pt;height:10.75pt" o:ole="">
                  <v:imagedata r:id="rId193" o:title=""/>
                </v:shape>
                <o:OLEObject Type="Embed" ProgID="Equation.DSMT4" ShapeID="_x0000_i1156" DrawAspect="Content" ObjectID="_1693378966" r:id="rId231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>, s’il existe un polynôme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40" w:dyaOrig="320" w14:anchorId="3E71ADDA">
                <v:shape id="_x0000_i1157" type="#_x0000_t75" style="width:26.85pt;height:15.05pt" o:ole="">
                  <v:imagedata r:id="rId232" o:title=""/>
                </v:shape>
                <o:OLEObject Type="Embed" ProgID="Equation.DSMT4" ShapeID="_x0000_i1157" DrawAspect="Content" ObjectID="_1693378967" r:id="rId233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de degré </w:t>
            </w:r>
            <w:r w:rsidRPr="004E153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480" w:dyaOrig="279" w14:anchorId="2A27520C">
                <v:shape id="_x0000_i1158" type="#_x0000_t75" style="width:24.7pt;height:13.95pt" o:ole="">
                  <v:imagedata r:id="rId234" o:title=""/>
                </v:shape>
                <o:OLEObject Type="Embed" ProgID="Equation.DSMT4" ShapeID="_x0000_i1158" DrawAspect="Content" ObjectID="_1693378968" r:id="rId235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tel que 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900" w:dyaOrig="320" w14:anchorId="418365A2">
                <v:shape id="_x0000_i1159" type="#_x0000_t75" style="width:95.1pt;height:15.05pt" o:ole="">
                  <v:imagedata r:id="rId236" o:title=""/>
                </v:shape>
                <o:OLEObject Type="Embed" ProgID="Equation.DSMT4" ShapeID="_x0000_i1159" DrawAspect="Content" ObjectID="_1693378969" r:id="rId237"/>
              </w:object>
            </w:r>
          </w:p>
          <w:p w14:paraId="428B4B93" w14:textId="77777777" w:rsidR="004E1535" w:rsidRPr="004E1535" w:rsidRDefault="004E1535" w:rsidP="00CD7CEA">
            <w:pPr>
              <w:pStyle w:val="Paragraphedeliste"/>
              <w:numPr>
                <w:ilvl w:val="0"/>
                <w:numId w:val="14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318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68DED86F">
                <v:shape id="_x0000_i1160" type="#_x0000_t75" style="width:25.8pt;height:15.05pt" o:ole="">
                  <v:imagedata r:id="rId179" o:title=""/>
                </v:shape>
                <o:OLEObject Type="Embed" ProgID="Equation.DSMT4" ShapeID="_x0000_i1160" DrawAspect="Content" ObjectID="_1693378970" r:id="rId238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est divisible par </w:t>
            </w:r>
            <w:r w:rsidRPr="004E153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560" w:dyaOrig="220" w14:anchorId="4821F955">
                <v:shape id="_x0000_i1161" type="#_x0000_t75" style="width:28.5pt;height:10.75pt" o:ole="">
                  <v:imagedata r:id="rId193" o:title=""/>
                </v:shape>
                <o:OLEObject Type="Embed" ProgID="Equation.DSMT4" ShapeID="_x0000_i1161" DrawAspect="Content" ObjectID="_1693378971" r:id="rId239"/>
              </w:object>
            </w:r>
            <w:r w:rsidRPr="004E1535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si et seulement si α est un zéro ou racine de </w:t>
            </w:r>
            <w:r w:rsidRPr="004E1535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5A671801">
                <v:shape id="_x0000_i1162" type="#_x0000_t75" style="width:25.8pt;height:15.05pt" o:ole="">
                  <v:imagedata r:id="rId179" o:title=""/>
                </v:shape>
                <o:OLEObject Type="Embed" ProgID="Equation.DSMT4" ShapeID="_x0000_i1162" DrawAspect="Content" ObjectID="_1693378972" r:id="rId240"/>
              </w:object>
            </w:r>
          </w:p>
          <w:p w14:paraId="74DF141A" w14:textId="77777777" w:rsidR="004E1535" w:rsidRPr="004E1535" w:rsidRDefault="004E1535" w:rsidP="004E1535">
            <w:pPr>
              <w:spacing w:after="29" w:line="228" w:lineRule="auto"/>
              <w:ind w:left="318" w:right="130" w:hanging="360"/>
              <w:jc w:val="both"/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sz w:val="24"/>
                <w:szCs w:val="24"/>
                <w:u w:val="single"/>
              </w:rPr>
            </w:pPr>
            <w:r w:rsidRPr="004E1535">
              <w:rPr>
                <w:rFonts w:asciiTheme="majorBidi" w:eastAsia="Times New Roman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4E1535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7B7B7B" w:themeColor="accent3" w:themeShade="BF"/>
                <w:sz w:val="24"/>
                <w:szCs w:val="24"/>
                <w:u w:val="single"/>
              </w:rPr>
              <w:t xml:space="preserve"> </w:t>
            </w:r>
          </w:p>
          <w:p w14:paraId="2D131126" w14:textId="77777777" w:rsidR="004E1535" w:rsidRPr="001414C8" w:rsidRDefault="004E1535" w:rsidP="004E1535">
            <w:pPr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>On considère le polynôme suivant :</w:t>
            </w:r>
            <w:r w:rsidRPr="001414C8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2299" w:dyaOrig="360" w14:anchorId="4010CE4E">
                <v:shape id="_x0000_i1163" type="#_x0000_t75" style="width:115pt;height:19.35pt" o:ole="">
                  <v:imagedata r:id="rId241" o:title=""/>
                </v:shape>
                <o:OLEObject Type="Embed" ProgID="Equation.DSMT4" ShapeID="_x0000_i1163" DrawAspect="Content" ObjectID="_1693378973" r:id="rId242"/>
              </w:object>
            </w:r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4F85A144" w14:textId="77777777" w:rsidR="004E1535" w:rsidRPr="001414C8" w:rsidRDefault="004E1535" w:rsidP="004E1535">
            <w:pPr>
              <w:ind w:left="318" w:right="130" w:hanging="36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Etudier la divisibilité de </w:t>
            </w:r>
            <w:r w:rsidRPr="001414C8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5FC76E69">
                <v:shape id="_x0000_i1164" type="#_x0000_t75" style="width:25.8pt;height:15.05pt" o:ole="">
                  <v:imagedata r:id="rId179" o:title=""/>
                </v:shape>
                <o:OLEObject Type="Embed" ProgID="Equation.DSMT4" ShapeID="_x0000_i1164" DrawAspect="Content" ObjectID="_1693378974" r:id="rId243"/>
              </w:object>
            </w:r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par </w:t>
            </w:r>
            <w:proofErr w:type="gramEnd"/>
            <w:r w:rsidRPr="001414C8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480" w:dyaOrig="279" w14:anchorId="00E39774">
                <v:shape id="_x0000_i1165" type="#_x0000_t75" style="width:24.7pt;height:13.95pt" o:ole="">
                  <v:imagedata r:id="rId244" o:title=""/>
                </v:shape>
                <o:OLEObject Type="Embed" ProgID="Equation.DSMT4" ShapeID="_x0000_i1165" DrawAspect="Content" ObjectID="_1693378975" r:id="rId245"/>
              </w:object>
            </w:r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>.</w:t>
            </w:r>
          </w:p>
          <w:p w14:paraId="54888BF6" w14:textId="75CAAA05" w:rsidR="004E1535" w:rsidRPr="001414C8" w:rsidRDefault="001414C8" w:rsidP="004E1535">
            <w:pPr>
              <w:ind w:left="142" w:right="130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On a </w:t>
            </w:r>
            <w:r w:rsidRPr="001414C8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</w:rPr>
              <w:object w:dxaOrig="4099" w:dyaOrig="360" w14:anchorId="1EEFEFAE">
                <v:shape id="_x0000_i1166" type="#_x0000_t75" style="width:204.7pt;height:19.35pt" o:ole="">
                  <v:imagedata r:id="rId246" o:title=""/>
                </v:shape>
                <o:OLEObject Type="Embed" ProgID="Equation.DSMT4" ShapeID="_x0000_i1166" DrawAspect="Content" ObjectID="_1693378976" r:id="rId247"/>
              </w:object>
            </w:r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</w:p>
          <w:p w14:paraId="5F2298D7" w14:textId="1E959F4F" w:rsidR="00C05264" w:rsidRPr="001414C8" w:rsidRDefault="001414C8" w:rsidP="001414C8">
            <w:pPr>
              <w:ind w:left="142" w:right="13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Donc </w:t>
            </w:r>
            <w:r w:rsidRPr="001414C8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 w14:anchorId="1069E6A3">
                <v:shape id="_x0000_i1167" type="#_x0000_t75" style="width:25.8pt;height:15.05pt" o:ole="">
                  <v:imagedata r:id="rId179" o:title=""/>
                </v:shape>
                <o:OLEObject Type="Embed" ProgID="Equation.DSMT4" ShapeID="_x0000_i1167" DrawAspect="Content" ObjectID="_1693378977" r:id="rId248"/>
              </w:object>
            </w:r>
            <w:r w:rsidRPr="001414C8">
              <w:rPr>
                <w:rFonts w:asciiTheme="majorBidi" w:hAnsiTheme="majorBidi" w:cstheme="majorBidi"/>
                <w:sz w:val="24"/>
                <w:szCs w:val="24"/>
              </w:rPr>
              <w:t>est divisible</w:t>
            </w:r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par </w:t>
            </w:r>
            <w:proofErr w:type="gramEnd"/>
            <w:r w:rsidRPr="001414C8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480" w:dyaOrig="279" w14:anchorId="49C1C0E6">
                <v:shape id="_x0000_i1168" type="#_x0000_t75" style="width:24.7pt;height:13.95pt" o:ole="">
                  <v:imagedata r:id="rId244" o:title=""/>
                </v:shape>
                <o:OLEObject Type="Embed" ProgID="Equation.DSMT4" ShapeID="_x0000_i1168" DrawAspect="Content" ObjectID="_1693378978" r:id="rId249"/>
              </w:object>
            </w:r>
            <w:r w:rsidRPr="001414C8">
              <w:rPr>
                <w:rFonts w:asciiTheme="majorBidi" w:eastAsia="Times New Roman" w:hAnsiTheme="majorBidi" w:cstheme="majorBidi"/>
                <w:sz w:val="24"/>
                <w:szCs w:val="24"/>
              </w:rPr>
              <w:t>.</w:t>
            </w:r>
          </w:p>
        </w:tc>
        <w:tc>
          <w:tcPr>
            <w:tcW w:w="850" w:type="dxa"/>
            <w:vMerge w:val="restart"/>
            <w:textDirection w:val="btLr"/>
            <w:vAlign w:val="center"/>
          </w:tcPr>
          <w:p w14:paraId="4D4E490B" w14:textId="3AF0C100" w:rsidR="00C05264" w:rsidRPr="00330359" w:rsidRDefault="00330359" w:rsidP="00330359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90</w:t>
            </w:r>
            <w:r w:rsidRPr="003303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minutes </w:t>
            </w:r>
          </w:p>
        </w:tc>
      </w:tr>
      <w:tr w:rsidR="001414C8" w:rsidRPr="00C37E6B" w14:paraId="3CD4FF2B" w14:textId="77777777" w:rsidTr="00CD7CEA">
        <w:trPr>
          <w:cantSplit/>
          <w:trHeight w:val="1648"/>
        </w:trPr>
        <w:tc>
          <w:tcPr>
            <w:tcW w:w="1134" w:type="dxa"/>
            <w:textDirection w:val="btLr"/>
            <w:vAlign w:val="center"/>
          </w:tcPr>
          <w:p w14:paraId="0F254F32" w14:textId="7A9016B0" w:rsidR="001414C8" w:rsidRPr="00C37E6B" w:rsidRDefault="001414C8" w:rsidP="00CD7CEA">
            <w:pPr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37E6B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rcice de synthèse</w:t>
            </w:r>
          </w:p>
        </w:tc>
        <w:tc>
          <w:tcPr>
            <w:tcW w:w="8364" w:type="dxa"/>
          </w:tcPr>
          <w:p w14:paraId="32E358F4" w14:textId="4709A043" w:rsidR="00CD7CEA" w:rsidRPr="00CD7CEA" w:rsidRDefault="00CD7CEA" w:rsidP="00CD7CEA">
            <w:pPr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Soit </w:t>
            </w:r>
            <w:r w:rsidRPr="00CD7CEA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eastAsia="fr-FR"/>
              </w:rPr>
              <w:object w:dxaOrig="520" w:dyaOrig="320" w14:anchorId="6A367A95">
                <v:shape id="_x0000_i1169" type="#_x0000_t75" style="width:26.35pt;height:15.6pt" o:ole="">
                  <v:imagedata r:id="rId250" o:title=""/>
                </v:shape>
                <o:OLEObject Type="Embed" ProgID="Equation.DSMT4" ShapeID="_x0000_i1169" DrawAspect="Content" ObjectID="_1693378979" r:id="rId251"/>
              </w:object>
            </w:r>
            <w:r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un polynôme définie par </w:t>
            </w:r>
            <w:r w:rsidRPr="00CD7CEA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eastAsia="fr-FR"/>
              </w:rPr>
              <w:object w:dxaOrig="3280" w:dyaOrig="400" w14:anchorId="3515B619">
                <v:shape id="_x0000_i1170" type="#_x0000_t75" style="width:182.15pt;height:20.4pt" o:ole="">
                  <v:imagedata r:id="rId252" o:title=""/>
                </v:shape>
                <o:OLEObject Type="Embed" ProgID="Equation.DSMT4" ShapeID="_x0000_i1170" DrawAspect="Content" ObjectID="_1693378980" r:id="rId253"/>
              </w:object>
            </w:r>
          </w:p>
          <w:p w14:paraId="472CD002" w14:textId="77777777" w:rsidR="00CD7CEA" w:rsidRPr="00CD7CEA" w:rsidRDefault="00CD7CEA" w:rsidP="00330359">
            <w:pPr>
              <w:numPr>
                <w:ilvl w:val="0"/>
                <w:numId w:val="21"/>
              </w:numPr>
              <w:ind w:left="176" w:hanging="284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</w:pP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Montrer que si </w:t>
            </w:r>
            <w:r w:rsidRPr="00CD7CEA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eastAsia="fr-FR"/>
              </w:rPr>
              <w:object w:dxaOrig="240" w:dyaOrig="220" w14:anchorId="65AFF339">
                <v:shape id="_x0000_i1171" type="#_x0000_t75" style="width:11.8pt;height:11.3pt" o:ole="">
                  <v:imagedata r:id="rId254" o:title=""/>
                </v:shape>
                <o:OLEObject Type="Embed" ProgID="Equation.DSMT4" ShapeID="_x0000_i1171" DrawAspect="Content" ObjectID="_1693378981" r:id="rId255"/>
              </w:object>
            </w: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 est une racine de </w:t>
            </w:r>
            <w:r w:rsidRPr="00CD7CEA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eastAsia="fr-FR"/>
              </w:rPr>
              <w:object w:dxaOrig="520" w:dyaOrig="320" w14:anchorId="2A12CB18">
                <v:shape id="_x0000_i1172" type="#_x0000_t75" style="width:26.35pt;height:15.6pt" o:ole="">
                  <v:imagedata r:id="rId250" o:title=""/>
                </v:shape>
                <o:OLEObject Type="Embed" ProgID="Equation.DSMT4" ShapeID="_x0000_i1172" DrawAspect="Content" ObjectID="_1693378982" r:id="rId256"/>
              </w:object>
            </w: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 alors </w:t>
            </w:r>
            <w:r w:rsidRPr="00CD7CEA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eastAsia="fr-FR"/>
              </w:rPr>
              <w:object w:dxaOrig="279" w:dyaOrig="620" w14:anchorId="2E061516">
                <v:shape id="_x0000_i1173" type="#_x0000_t75" style="width:14.5pt;height:30.65pt" o:ole="">
                  <v:imagedata r:id="rId257" o:title=""/>
                </v:shape>
                <o:OLEObject Type="Embed" ProgID="Equation.DSMT4" ShapeID="_x0000_i1173" DrawAspect="Content" ObjectID="_1693378983" r:id="rId258"/>
              </w:object>
            </w: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 est aussi est une racine de </w:t>
            </w:r>
            <w:r w:rsidRPr="00CD7CEA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eastAsia="fr-FR"/>
              </w:rPr>
              <w:object w:dxaOrig="520" w:dyaOrig="320" w14:anchorId="3A63BDC4">
                <v:shape id="_x0000_i1174" type="#_x0000_t75" style="width:26.35pt;height:15.6pt" o:ole="">
                  <v:imagedata r:id="rId250" o:title=""/>
                </v:shape>
                <o:OLEObject Type="Embed" ProgID="Equation.DSMT4" ShapeID="_x0000_i1174" DrawAspect="Content" ObjectID="_1693378984" r:id="rId259"/>
              </w:object>
            </w:r>
          </w:p>
          <w:p w14:paraId="1D34C5B4" w14:textId="77777777" w:rsidR="00CD7CEA" w:rsidRPr="00CD7CEA" w:rsidRDefault="00CD7CEA" w:rsidP="00330359">
            <w:pPr>
              <w:numPr>
                <w:ilvl w:val="0"/>
                <w:numId w:val="21"/>
              </w:numPr>
              <w:ind w:left="176" w:hanging="284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</w:pP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a- Montrer que 2 est une racine de </w:t>
            </w:r>
            <w:r w:rsidRPr="00CD7CEA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eastAsia="fr-FR"/>
              </w:rPr>
              <w:object w:dxaOrig="520" w:dyaOrig="320" w14:anchorId="1F73DAB4">
                <v:shape id="_x0000_i1175" type="#_x0000_t75" style="width:26.35pt;height:15.6pt" o:ole="">
                  <v:imagedata r:id="rId250" o:title=""/>
                </v:shape>
                <o:OLEObject Type="Embed" ProgID="Equation.DSMT4" ShapeID="_x0000_i1175" DrawAspect="Content" ObjectID="_1693378985" r:id="rId260"/>
              </w:object>
            </w:r>
          </w:p>
          <w:p w14:paraId="3DBF7FA3" w14:textId="71DC3246" w:rsidR="00CD7CEA" w:rsidRPr="00CD7CEA" w:rsidRDefault="00CD7CEA" w:rsidP="00CD7CEA">
            <w:pPr>
              <w:ind w:left="142"/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</w:pP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b- En effectuant la division euclidienne de </w:t>
            </w:r>
            <w:r w:rsidRPr="00CD7CEA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eastAsia="fr-FR"/>
              </w:rPr>
              <w:object w:dxaOrig="520" w:dyaOrig="320" w14:anchorId="3A99DE58">
                <v:shape id="_x0000_i1176" type="#_x0000_t75" style="width:26.35pt;height:15.6pt" o:ole="">
                  <v:imagedata r:id="rId250" o:title=""/>
                </v:shape>
                <o:OLEObject Type="Embed" ProgID="Equation.DSMT4" ShapeID="_x0000_i1176" DrawAspect="Content" ObjectID="_1693378986" r:id="rId261"/>
              </w:object>
            </w:r>
            <w:proofErr w:type="gramStart"/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par </w:t>
            </w:r>
            <w:proofErr w:type="gramEnd"/>
            <w:r w:rsidRPr="00CD7CEA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eastAsia="fr-FR"/>
              </w:rPr>
              <w:object w:dxaOrig="520" w:dyaOrig="279" w14:anchorId="3BF39D3A">
                <v:shape id="_x0000_i1177" type="#_x0000_t75" style="width:26.35pt;height:14.5pt" o:ole="">
                  <v:imagedata r:id="rId262" o:title=""/>
                </v:shape>
                <o:OLEObject Type="Embed" ProgID="Equation.DSMT4" ShapeID="_x0000_i1177" DrawAspect="Content" ObjectID="_1693378987" r:id="rId263"/>
              </w:object>
            </w: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, déterminer le polynôme </w:t>
            </w:r>
            <w:r w:rsidRPr="00CD7CEA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eastAsia="fr-FR"/>
              </w:rPr>
              <w:object w:dxaOrig="540" w:dyaOrig="320" w14:anchorId="0BE389F3">
                <v:shape id="_x0000_i1178" type="#_x0000_t75" style="width:26.85pt;height:15.6pt" o:ole="">
                  <v:imagedata r:id="rId264" o:title=""/>
                </v:shape>
                <o:OLEObject Type="Embed" ProgID="Equation.DSMT4" ShapeID="_x0000_i1178" DrawAspect="Content" ObjectID="_1693378988" r:id="rId265"/>
              </w:object>
            </w: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 tel que </w:t>
            </w:r>
            <w:r w:rsidRPr="00CD7CEA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eastAsia="fr-FR"/>
              </w:rPr>
              <w:object w:dxaOrig="1860" w:dyaOrig="320" w14:anchorId="332FD485">
                <v:shape id="_x0000_i1179" type="#_x0000_t75" style="width:92.95pt;height:15.6pt" o:ole="">
                  <v:imagedata r:id="rId266" o:title=""/>
                </v:shape>
                <o:OLEObject Type="Embed" ProgID="Equation.DSMT4" ShapeID="_x0000_i1179" DrawAspect="Content" ObjectID="_1693378989" r:id="rId267"/>
              </w:object>
            </w:r>
            <w:r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puis </w:t>
            </w: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 déduire que</w:t>
            </w:r>
            <w:r w:rsidRPr="00CD7CEA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eastAsia="fr-FR"/>
              </w:rPr>
              <w:object w:dxaOrig="1160" w:dyaOrig="400" w14:anchorId="4CF8B05B">
                <v:shape id="_x0000_i1180" type="#_x0000_t75" style="width:58.05pt;height:19.9pt" o:ole="">
                  <v:imagedata r:id="rId268" o:title=""/>
                </v:shape>
                <o:OLEObject Type="Embed" ProgID="Equation.DSMT4" ShapeID="_x0000_i1180" DrawAspect="Content" ObjectID="_1693378990" r:id="rId269"/>
              </w:object>
            </w:r>
          </w:p>
          <w:p w14:paraId="76905D63" w14:textId="77777777" w:rsidR="00CD7CEA" w:rsidRPr="00CD7CEA" w:rsidRDefault="00CD7CEA" w:rsidP="00CD7CEA">
            <w:pPr>
              <w:numPr>
                <w:ilvl w:val="0"/>
                <w:numId w:val="21"/>
              </w:numPr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</w:pPr>
            <w:proofErr w:type="gramStart"/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Déterminer </w:t>
            </w:r>
            <w:proofErr w:type="gramEnd"/>
            <w:r w:rsidRPr="00CD7CEA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eastAsia="fr-FR"/>
              </w:rPr>
              <w:object w:dxaOrig="200" w:dyaOrig="220" w14:anchorId="7B927C2E">
                <v:shape id="_x0000_i1181" type="#_x0000_t75" style="width:9.65pt;height:11.3pt" o:ole="">
                  <v:imagedata r:id="rId270" o:title=""/>
                </v:shape>
                <o:OLEObject Type="Embed" ProgID="Equation.DSMT4" ShapeID="_x0000_i1181" DrawAspect="Content" ObjectID="_1693378991" r:id="rId271"/>
              </w:object>
            </w: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, </w:t>
            </w:r>
            <w:r w:rsidRPr="00CD7CEA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eastAsia="fr-FR"/>
              </w:rPr>
              <w:object w:dxaOrig="200" w:dyaOrig="279" w14:anchorId="3DB2EAD8">
                <v:shape id="_x0000_i1182" type="#_x0000_t75" style="width:9.65pt;height:14.5pt" o:ole="">
                  <v:imagedata r:id="rId272" o:title=""/>
                </v:shape>
                <o:OLEObject Type="Embed" ProgID="Equation.DSMT4" ShapeID="_x0000_i1182" DrawAspect="Content" ObjectID="_1693378992" r:id="rId273"/>
              </w:object>
            </w: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 et </w:t>
            </w:r>
            <w:r w:rsidRPr="00CD7CEA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eastAsia="fr-FR"/>
              </w:rPr>
              <w:object w:dxaOrig="180" w:dyaOrig="220" w14:anchorId="13E83D4F">
                <v:shape id="_x0000_i1183" type="#_x0000_t75" style="width:9.15pt;height:11.3pt" o:ole="">
                  <v:imagedata r:id="rId274" o:title=""/>
                </v:shape>
                <o:OLEObject Type="Embed" ProgID="Equation.DSMT4" ShapeID="_x0000_i1183" DrawAspect="Content" ObjectID="_1693378993" r:id="rId275"/>
              </w:object>
            </w: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tels que </w:t>
            </w:r>
            <w:r w:rsidRPr="00CD7CEA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eastAsia="fr-FR"/>
              </w:rPr>
              <w:object w:dxaOrig="3100" w:dyaOrig="440" w14:anchorId="4F84B533">
                <v:shape id="_x0000_i1184" type="#_x0000_t75" style="width:154.75pt;height:22.05pt" o:ole="">
                  <v:imagedata r:id="rId276" o:title=""/>
                </v:shape>
                <o:OLEObject Type="Embed" ProgID="Equation.DSMT4" ShapeID="_x0000_i1184" DrawAspect="Content" ObjectID="_1693378994" r:id="rId277"/>
              </w:object>
            </w:r>
          </w:p>
          <w:p w14:paraId="255BFAE5" w14:textId="136A368A" w:rsidR="001414C8" w:rsidRPr="00CD7CEA" w:rsidRDefault="00CD7CEA" w:rsidP="00CD7CEA">
            <w:pPr>
              <w:numPr>
                <w:ilvl w:val="0"/>
                <w:numId w:val="21"/>
              </w:numPr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</w:pP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Factoriser  </w:t>
            </w:r>
            <w:r w:rsidRPr="00CD7CEA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eastAsia="fr-FR"/>
              </w:rPr>
              <w:object w:dxaOrig="520" w:dyaOrig="320" w14:anchorId="31283387">
                <v:shape id="_x0000_i1185" type="#_x0000_t75" style="width:26.35pt;height:15.6pt" o:ole="">
                  <v:imagedata r:id="rId250" o:title=""/>
                </v:shape>
                <o:OLEObject Type="Embed" ProgID="Equation.DSMT4" ShapeID="_x0000_i1185" DrawAspect="Content" ObjectID="_1693378995" r:id="rId278"/>
              </w:object>
            </w: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 en produit des binômes</w:t>
            </w:r>
            <w:r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 puis r</w:t>
            </w:r>
            <w:r w:rsidRPr="00CD7CEA">
              <w:rPr>
                <w:rFonts w:asciiTheme="majorBidi" w:eastAsia="Calibri" w:hAnsiTheme="majorBidi" w:cstheme="majorBidi"/>
                <w:sz w:val="24"/>
                <w:szCs w:val="24"/>
                <w:lang w:eastAsia="fr-FR"/>
              </w:rPr>
              <w:t xml:space="preserve">ésoudre l’équation  </w:t>
            </w:r>
            <w:r w:rsidRPr="00CD7CEA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eastAsia="fr-FR"/>
              </w:rPr>
              <w:object w:dxaOrig="880" w:dyaOrig="320" w14:anchorId="6E4D9F40">
                <v:shape id="_x0000_i1186" type="#_x0000_t75" style="width:44.05pt;height:15.6pt" o:ole="">
                  <v:imagedata r:id="rId279" o:title=""/>
                </v:shape>
                <o:OLEObject Type="Embed" ProgID="Equation.DSMT4" ShapeID="_x0000_i1186" DrawAspect="Content" ObjectID="_1693378996" r:id="rId280"/>
              </w:object>
            </w:r>
          </w:p>
        </w:tc>
        <w:tc>
          <w:tcPr>
            <w:tcW w:w="850" w:type="dxa"/>
            <w:vMerge/>
          </w:tcPr>
          <w:p w14:paraId="54B4F2D7" w14:textId="77777777" w:rsidR="001414C8" w:rsidRPr="00C37E6B" w:rsidRDefault="001414C8" w:rsidP="00CD7CE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3E61631F" w14:textId="77777777" w:rsidR="00485314" w:rsidRPr="00384B4D" w:rsidRDefault="00485314" w:rsidP="00CD7CEA">
      <w:pPr>
        <w:bidi/>
        <w:spacing w:after="0" w:line="240" w:lineRule="auto"/>
        <w:rPr>
          <w:rFonts w:asciiTheme="majorBidi" w:eastAsia="Times New Roman" w:hAnsiTheme="majorBidi" w:cstheme="majorBidi"/>
          <w:sz w:val="26"/>
          <w:szCs w:val="26"/>
        </w:rPr>
      </w:pPr>
    </w:p>
    <w:sectPr w:rsidR="00485314" w:rsidRPr="00384B4D" w:rsidSect="000F09D5">
      <w:headerReference w:type="even" r:id="rId281"/>
      <w:headerReference w:type="default" r:id="rId282"/>
      <w:footerReference w:type="default" r:id="rId283"/>
      <w:headerReference w:type="first" r:id="rId284"/>
      <w:pgSz w:w="11906" w:h="16838"/>
      <w:pgMar w:top="720" w:right="991" w:bottom="720" w:left="720" w:header="737" w:footer="170" w:gutter="0"/>
      <w:pgBorders w:offsetFrom="page">
        <w:top w:val="twistedLines1" w:sz="12" w:space="24" w:color="auto"/>
        <w:left w:val="twistedLines1" w:sz="12" w:space="24" w:color="auto"/>
        <w:bottom w:val="twistedLines1" w:sz="12" w:space="24" w:color="auto"/>
        <w:right w:val="twistedLines1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83C956" w14:textId="77777777" w:rsidR="00946CAF" w:rsidRDefault="00946CAF" w:rsidP="002379E9">
      <w:pPr>
        <w:spacing w:after="0" w:line="240" w:lineRule="auto"/>
      </w:pPr>
      <w:r>
        <w:separator/>
      </w:r>
    </w:p>
  </w:endnote>
  <w:endnote w:type="continuationSeparator" w:id="0">
    <w:p w14:paraId="1E0B0BB0" w14:textId="77777777" w:rsidR="00946CAF" w:rsidRDefault="00946CAF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8F1FF6" w14:textId="0820D9D7" w:rsidR="00CD7CEA" w:rsidRPr="003E2AC8" w:rsidRDefault="00CD7CEA" w:rsidP="003E2AC8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  <w:r>
      <w:rPr>
        <w:rFonts w:asciiTheme="majorBidi" w:hAnsiTheme="majorBidi" w:cstheme="majorBidi"/>
        <w:b/>
        <w:bCs/>
        <w:sz w:val="20"/>
        <w:szCs w:val="20"/>
      </w:rPr>
      <w:t>Prof :</w:t>
    </w:r>
    <w:r w:rsidRPr="003E2AC8">
      <w:rPr>
        <w:rFonts w:asciiTheme="majorBidi" w:hAnsiTheme="majorBidi" w:cstheme="majorBidi"/>
        <w:b/>
        <w:bCs/>
        <w:sz w:val="20"/>
        <w:szCs w:val="20"/>
      </w:rPr>
      <w:t xml:space="preserve"> Mouad Zillo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436CAF" w14:textId="77777777" w:rsidR="00946CAF" w:rsidRDefault="00946CAF" w:rsidP="002379E9">
      <w:pPr>
        <w:spacing w:after="0" w:line="240" w:lineRule="auto"/>
      </w:pPr>
      <w:r>
        <w:separator/>
      </w:r>
    </w:p>
  </w:footnote>
  <w:footnote w:type="continuationSeparator" w:id="0">
    <w:p w14:paraId="4C7E4824" w14:textId="77777777" w:rsidR="00946CAF" w:rsidRDefault="00946CAF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C2EEBAE" w14:textId="4F5E65B0" w:rsidR="00CD7CEA" w:rsidRDefault="00946CAF">
    <w:pPr>
      <w:pStyle w:val="En-tte"/>
    </w:pPr>
    <w:r>
      <w:rPr>
        <w:noProof/>
      </w:rPr>
      <w:pict w14:anchorId="33D00BB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8166829" o:spid="_x0000_s2050" type="#_x0000_t136" style="position:absolute;margin-left:0;margin-top:0;width:642.95pt;height:75.6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24FEA1C" w14:textId="4F7D9890" w:rsidR="00CD7CEA" w:rsidRDefault="00946CAF">
    <w:pPr>
      <w:pStyle w:val="En-tte"/>
    </w:pPr>
    <w:r>
      <w:rPr>
        <w:noProof/>
      </w:rPr>
      <w:pict w14:anchorId="7024D14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8166830" o:spid="_x0000_s2051" type="#_x0000_t136" style="position:absolute;margin-left:0;margin-top:0;width:642.95pt;height:75.6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524F05E" w14:textId="1C2B5AAE" w:rsidR="00CD7CEA" w:rsidRDefault="00946CAF">
    <w:pPr>
      <w:pStyle w:val="En-tte"/>
    </w:pPr>
    <w:r>
      <w:rPr>
        <w:noProof/>
      </w:rPr>
      <w:pict w14:anchorId="694BCE0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8166828" o:spid="_x0000_s2049" type="#_x0000_t136" style="position:absolute;margin-left:0;margin-top:0;width:642.95pt;height:75.6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06C0E"/>
    <w:multiLevelType w:val="hybridMultilevel"/>
    <w:tmpl w:val="D44C070C"/>
    <w:lvl w:ilvl="0" w:tplc="89E80406">
      <w:start w:val="1"/>
      <w:numFmt w:val="upperRoman"/>
      <w:lvlText w:val="%1."/>
      <w:lvlJc w:val="left"/>
      <w:pPr>
        <w:ind w:left="862" w:hanging="72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0920A71"/>
    <w:multiLevelType w:val="hybridMultilevel"/>
    <w:tmpl w:val="91C009A0"/>
    <w:lvl w:ilvl="0" w:tplc="040C0001">
      <w:start w:val="1"/>
      <w:numFmt w:val="bullet"/>
      <w:lvlText w:val=""/>
      <w:lvlJc w:val="left"/>
      <w:pPr>
        <w:ind w:left="75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" w15:restartNumberingAfterBreak="0">
    <w:nsid w:val="041A17FA"/>
    <w:multiLevelType w:val="hybridMultilevel"/>
    <w:tmpl w:val="B64E644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971884"/>
    <w:multiLevelType w:val="hybridMultilevel"/>
    <w:tmpl w:val="5A6EA76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8D23B9"/>
    <w:multiLevelType w:val="hybridMultilevel"/>
    <w:tmpl w:val="B59A4E5C"/>
    <w:lvl w:ilvl="0" w:tplc="BD1C5C12">
      <w:start w:val="1"/>
      <w:numFmt w:val="decimal"/>
      <w:lvlText w:val="%1"/>
      <w:lvlJc w:val="left"/>
      <w:pPr>
        <w:ind w:left="1147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867" w:hanging="360"/>
      </w:pPr>
    </w:lvl>
    <w:lvl w:ilvl="2" w:tplc="380C001B" w:tentative="1">
      <w:start w:val="1"/>
      <w:numFmt w:val="lowerRoman"/>
      <w:lvlText w:val="%3."/>
      <w:lvlJc w:val="right"/>
      <w:pPr>
        <w:ind w:left="2587" w:hanging="180"/>
      </w:pPr>
    </w:lvl>
    <w:lvl w:ilvl="3" w:tplc="380C000F" w:tentative="1">
      <w:start w:val="1"/>
      <w:numFmt w:val="decimal"/>
      <w:lvlText w:val="%4."/>
      <w:lvlJc w:val="left"/>
      <w:pPr>
        <w:ind w:left="3307" w:hanging="360"/>
      </w:pPr>
    </w:lvl>
    <w:lvl w:ilvl="4" w:tplc="380C0019" w:tentative="1">
      <w:start w:val="1"/>
      <w:numFmt w:val="lowerLetter"/>
      <w:lvlText w:val="%5."/>
      <w:lvlJc w:val="left"/>
      <w:pPr>
        <w:ind w:left="4027" w:hanging="360"/>
      </w:pPr>
    </w:lvl>
    <w:lvl w:ilvl="5" w:tplc="380C001B" w:tentative="1">
      <w:start w:val="1"/>
      <w:numFmt w:val="lowerRoman"/>
      <w:lvlText w:val="%6."/>
      <w:lvlJc w:val="right"/>
      <w:pPr>
        <w:ind w:left="4747" w:hanging="180"/>
      </w:pPr>
    </w:lvl>
    <w:lvl w:ilvl="6" w:tplc="380C000F" w:tentative="1">
      <w:start w:val="1"/>
      <w:numFmt w:val="decimal"/>
      <w:lvlText w:val="%7."/>
      <w:lvlJc w:val="left"/>
      <w:pPr>
        <w:ind w:left="5467" w:hanging="360"/>
      </w:pPr>
    </w:lvl>
    <w:lvl w:ilvl="7" w:tplc="380C0019" w:tentative="1">
      <w:start w:val="1"/>
      <w:numFmt w:val="lowerLetter"/>
      <w:lvlText w:val="%8."/>
      <w:lvlJc w:val="left"/>
      <w:pPr>
        <w:ind w:left="6187" w:hanging="360"/>
      </w:pPr>
    </w:lvl>
    <w:lvl w:ilvl="8" w:tplc="380C001B" w:tentative="1">
      <w:start w:val="1"/>
      <w:numFmt w:val="lowerRoman"/>
      <w:lvlText w:val="%9."/>
      <w:lvlJc w:val="right"/>
      <w:pPr>
        <w:ind w:left="6907" w:hanging="180"/>
      </w:pPr>
    </w:lvl>
  </w:abstractNum>
  <w:abstractNum w:abstractNumId="5" w15:restartNumberingAfterBreak="0">
    <w:nsid w:val="0E917861"/>
    <w:multiLevelType w:val="hybridMultilevel"/>
    <w:tmpl w:val="C7D845AA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6" w15:restartNumberingAfterBreak="0">
    <w:nsid w:val="0F3E781A"/>
    <w:multiLevelType w:val="hybridMultilevel"/>
    <w:tmpl w:val="C7164DA2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E902E0"/>
    <w:multiLevelType w:val="hybridMultilevel"/>
    <w:tmpl w:val="0F14EDE4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CD666EB"/>
    <w:multiLevelType w:val="hybridMultilevel"/>
    <w:tmpl w:val="1F789DB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C1312F"/>
    <w:multiLevelType w:val="hybridMultilevel"/>
    <w:tmpl w:val="3188993E"/>
    <w:lvl w:ilvl="0" w:tplc="5950BE3A">
      <w:start w:val="1"/>
      <w:numFmt w:val="lowerLetter"/>
      <w:lvlText w:val="%1."/>
      <w:lvlJc w:val="left"/>
      <w:pPr>
        <w:ind w:left="1919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2639" w:hanging="360"/>
      </w:pPr>
    </w:lvl>
    <w:lvl w:ilvl="2" w:tplc="380C001B" w:tentative="1">
      <w:start w:val="1"/>
      <w:numFmt w:val="lowerRoman"/>
      <w:lvlText w:val="%3."/>
      <w:lvlJc w:val="right"/>
      <w:pPr>
        <w:ind w:left="3359" w:hanging="180"/>
      </w:pPr>
    </w:lvl>
    <w:lvl w:ilvl="3" w:tplc="380C000F" w:tentative="1">
      <w:start w:val="1"/>
      <w:numFmt w:val="decimal"/>
      <w:lvlText w:val="%4."/>
      <w:lvlJc w:val="left"/>
      <w:pPr>
        <w:ind w:left="4079" w:hanging="360"/>
      </w:pPr>
    </w:lvl>
    <w:lvl w:ilvl="4" w:tplc="380C0019" w:tentative="1">
      <w:start w:val="1"/>
      <w:numFmt w:val="lowerLetter"/>
      <w:lvlText w:val="%5."/>
      <w:lvlJc w:val="left"/>
      <w:pPr>
        <w:ind w:left="4799" w:hanging="360"/>
      </w:pPr>
    </w:lvl>
    <w:lvl w:ilvl="5" w:tplc="380C001B" w:tentative="1">
      <w:start w:val="1"/>
      <w:numFmt w:val="lowerRoman"/>
      <w:lvlText w:val="%6."/>
      <w:lvlJc w:val="right"/>
      <w:pPr>
        <w:ind w:left="5519" w:hanging="180"/>
      </w:pPr>
    </w:lvl>
    <w:lvl w:ilvl="6" w:tplc="380C000F" w:tentative="1">
      <w:start w:val="1"/>
      <w:numFmt w:val="decimal"/>
      <w:lvlText w:val="%7."/>
      <w:lvlJc w:val="left"/>
      <w:pPr>
        <w:ind w:left="6239" w:hanging="360"/>
      </w:pPr>
    </w:lvl>
    <w:lvl w:ilvl="7" w:tplc="380C0019" w:tentative="1">
      <w:start w:val="1"/>
      <w:numFmt w:val="lowerLetter"/>
      <w:lvlText w:val="%8."/>
      <w:lvlJc w:val="left"/>
      <w:pPr>
        <w:ind w:left="6959" w:hanging="360"/>
      </w:pPr>
    </w:lvl>
    <w:lvl w:ilvl="8" w:tplc="380C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10" w15:restartNumberingAfterBreak="0">
    <w:nsid w:val="2C1F5528"/>
    <w:multiLevelType w:val="hybridMultilevel"/>
    <w:tmpl w:val="DCECF604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 w15:restartNumberingAfterBreak="0">
    <w:nsid w:val="42BF6697"/>
    <w:multiLevelType w:val="hybridMultilevel"/>
    <w:tmpl w:val="BF98DB72"/>
    <w:lvl w:ilvl="0" w:tplc="380C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648" w:hanging="360"/>
      </w:pPr>
    </w:lvl>
    <w:lvl w:ilvl="2" w:tplc="380C001B" w:tentative="1">
      <w:start w:val="1"/>
      <w:numFmt w:val="lowerRoman"/>
      <w:lvlText w:val="%3."/>
      <w:lvlJc w:val="right"/>
      <w:pPr>
        <w:ind w:left="2368" w:hanging="180"/>
      </w:pPr>
    </w:lvl>
    <w:lvl w:ilvl="3" w:tplc="380C000F" w:tentative="1">
      <w:start w:val="1"/>
      <w:numFmt w:val="decimal"/>
      <w:lvlText w:val="%4."/>
      <w:lvlJc w:val="left"/>
      <w:pPr>
        <w:ind w:left="3088" w:hanging="360"/>
      </w:pPr>
    </w:lvl>
    <w:lvl w:ilvl="4" w:tplc="380C0019" w:tentative="1">
      <w:start w:val="1"/>
      <w:numFmt w:val="lowerLetter"/>
      <w:lvlText w:val="%5."/>
      <w:lvlJc w:val="left"/>
      <w:pPr>
        <w:ind w:left="3808" w:hanging="360"/>
      </w:pPr>
    </w:lvl>
    <w:lvl w:ilvl="5" w:tplc="380C001B" w:tentative="1">
      <w:start w:val="1"/>
      <w:numFmt w:val="lowerRoman"/>
      <w:lvlText w:val="%6."/>
      <w:lvlJc w:val="right"/>
      <w:pPr>
        <w:ind w:left="4528" w:hanging="180"/>
      </w:pPr>
    </w:lvl>
    <w:lvl w:ilvl="6" w:tplc="380C000F" w:tentative="1">
      <w:start w:val="1"/>
      <w:numFmt w:val="decimal"/>
      <w:lvlText w:val="%7."/>
      <w:lvlJc w:val="left"/>
      <w:pPr>
        <w:ind w:left="5248" w:hanging="360"/>
      </w:pPr>
    </w:lvl>
    <w:lvl w:ilvl="7" w:tplc="380C0019" w:tentative="1">
      <w:start w:val="1"/>
      <w:numFmt w:val="lowerLetter"/>
      <w:lvlText w:val="%8."/>
      <w:lvlJc w:val="left"/>
      <w:pPr>
        <w:ind w:left="5968" w:hanging="360"/>
      </w:pPr>
    </w:lvl>
    <w:lvl w:ilvl="8" w:tplc="380C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2" w15:restartNumberingAfterBreak="0">
    <w:nsid w:val="4E956134"/>
    <w:multiLevelType w:val="hybridMultilevel"/>
    <w:tmpl w:val="96F6EED0"/>
    <w:lvl w:ilvl="0" w:tplc="66367F52">
      <w:start w:val="1"/>
      <w:numFmt w:val="decimal"/>
      <w:lvlText w:val="%1)"/>
      <w:lvlJc w:val="left"/>
      <w:pPr>
        <w:ind w:left="502" w:hanging="360"/>
      </w:pPr>
      <w:rPr>
        <w:rFonts w:hint="default"/>
        <w:b w:val="0"/>
        <w:bCs w:val="0"/>
        <w:i w:val="0"/>
        <w:iCs w:val="0"/>
        <w:color w:val="000000" w:themeColor="text1"/>
        <w:sz w:val="28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 w15:restartNumberingAfterBreak="0">
    <w:nsid w:val="4EF1401B"/>
    <w:multiLevelType w:val="hybridMultilevel"/>
    <w:tmpl w:val="14E4C624"/>
    <w:lvl w:ilvl="0" w:tplc="F0188F68">
      <w:start w:val="3"/>
      <w:numFmt w:val="decimal"/>
      <w:lvlText w:val="%1."/>
      <w:lvlJc w:val="left"/>
      <w:pPr>
        <w:ind w:left="1919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2639" w:hanging="360"/>
      </w:pPr>
    </w:lvl>
    <w:lvl w:ilvl="2" w:tplc="380C001B" w:tentative="1">
      <w:start w:val="1"/>
      <w:numFmt w:val="lowerRoman"/>
      <w:lvlText w:val="%3."/>
      <w:lvlJc w:val="right"/>
      <w:pPr>
        <w:ind w:left="3359" w:hanging="180"/>
      </w:pPr>
    </w:lvl>
    <w:lvl w:ilvl="3" w:tplc="380C000F" w:tentative="1">
      <w:start w:val="1"/>
      <w:numFmt w:val="decimal"/>
      <w:lvlText w:val="%4."/>
      <w:lvlJc w:val="left"/>
      <w:pPr>
        <w:ind w:left="4079" w:hanging="360"/>
      </w:pPr>
    </w:lvl>
    <w:lvl w:ilvl="4" w:tplc="380C0019" w:tentative="1">
      <w:start w:val="1"/>
      <w:numFmt w:val="lowerLetter"/>
      <w:lvlText w:val="%5."/>
      <w:lvlJc w:val="left"/>
      <w:pPr>
        <w:ind w:left="4799" w:hanging="360"/>
      </w:pPr>
    </w:lvl>
    <w:lvl w:ilvl="5" w:tplc="380C001B" w:tentative="1">
      <w:start w:val="1"/>
      <w:numFmt w:val="lowerRoman"/>
      <w:lvlText w:val="%6."/>
      <w:lvlJc w:val="right"/>
      <w:pPr>
        <w:ind w:left="5519" w:hanging="180"/>
      </w:pPr>
    </w:lvl>
    <w:lvl w:ilvl="6" w:tplc="380C000F" w:tentative="1">
      <w:start w:val="1"/>
      <w:numFmt w:val="decimal"/>
      <w:lvlText w:val="%7."/>
      <w:lvlJc w:val="left"/>
      <w:pPr>
        <w:ind w:left="6239" w:hanging="360"/>
      </w:pPr>
    </w:lvl>
    <w:lvl w:ilvl="7" w:tplc="380C0019" w:tentative="1">
      <w:start w:val="1"/>
      <w:numFmt w:val="lowerLetter"/>
      <w:lvlText w:val="%8."/>
      <w:lvlJc w:val="left"/>
      <w:pPr>
        <w:ind w:left="6959" w:hanging="360"/>
      </w:pPr>
    </w:lvl>
    <w:lvl w:ilvl="8" w:tplc="380C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14" w15:restartNumberingAfterBreak="0">
    <w:nsid w:val="52030C26"/>
    <w:multiLevelType w:val="hybridMultilevel"/>
    <w:tmpl w:val="513824E4"/>
    <w:lvl w:ilvl="0" w:tplc="8D6607A2">
      <w:start w:val="1"/>
      <w:numFmt w:val="decimal"/>
      <w:lvlText w:val="%1)"/>
      <w:lvlJc w:val="left"/>
      <w:pPr>
        <w:ind w:left="609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689" w:hanging="360"/>
      </w:pPr>
    </w:lvl>
    <w:lvl w:ilvl="2" w:tplc="040C001B" w:tentative="1">
      <w:start w:val="1"/>
      <w:numFmt w:val="lowerRoman"/>
      <w:lvlText w:val="%3."/>
      <w:lvlJc w:val="right"/>
      <w:pPr>
        <w:ind w:left="2409" w:hanging="180"/>
      </w:pPr>
    </w:lvl>
    <w:lvl w:ilvl="3" w:tplc="040C000F" w:tentative="1">
      <w:start w:val="1"/>
      <w:numFmt w:val="decimal"/>
      <w:lvlText w:val="%4."/>
      <w:lvlJc w:val="left"/>
      <w:pPr>
        <w:ind w:left="3129" w:hanging="360"/>
      </w:pPr>
    </w:lvl>
    <w:lvl w:ilvl="4" w:tplc="040C0019" w:tentative="1">
      <w:start w:val="1"/>
      <w:numFmt w:val="lowerLetter"/>
      <w:lvlText w:val="%5."/>
      <w:lvlJc w:val="left"/>
      <w:pPr>
        <w:ind w:left="3849" w:hanging="360"/>
      </w:pPr>
    </w:lvl>
    <w:lvl w:ilvl="5" w:tplc="040C001B" w:tentative="1">
      <w:start w:val="1"/>
      <w:numFmt w:val="lowerRoman"/>
      <w:lvlText w:val="%6."/>
      <w:lvlJc w:val="right"/>
      <w:pPr>
        <w:ind w:left="4569" w:hanging="180"/>
      </w:pPr>
    </w:lvl>
    <w:lvl w:ilvl="6" w:tplc="040C000F" w:tentative="1">
      <w:start w:val="1"/>
      <w:numFmt w:val="decimal"/>
      <w:lvlText w:val="%7."/>
      <w:lvlJc w:val="left"/>
      <w:pPr>
        <w:ind w:left="5289" w:hanging="360"/>
      </w:pPr>
    </w:lvl>
    <w:lvl w:ilvl="7" w:tplc="040C0019" w:tentative="1">
      <w:start w:val="1"/>
      <w:numFmt w:val="lowerLetter"/>
      <w:lvlText w:val="%8."/>
      <w:lvlJc w:val="left"/>
      <w:pPr>
        <w:ind w:left="6009" w:hanging="360"/>
      </w:pPr>
    </w:lvl>
    <w:lvl w:ilvl="8" w:tplc="040C001B" w:tentative="1">
      <w:start w:val="1"/>
      <w:numFmt w:val="lowerRoman"/>
      <w:lvlText w:val="%9."/>
      <w:lvlJc w:val="right"/>
      <w:pPr>
        <w:ind w:left="6729" w:hanging="180"/>
      </w:pPr>
    </w:lvl>
  </w:abstractNum>
  <w:abstractNum w:abstractNumId="15" w15:restartNumberingAfterBreak="0">
    <w:nsid w:val="52764881"/>
    <w:multiLevelType w:val="hybridMultilevel"/>
    <w:tmpl w:val="64CA34F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93A41B7"/>
    <w:multiLevelType w:val="hybridMultilevel"/>
    <w:tmpl w:val="885241E4"/>
    <w:lvl w:ilvl="0" w:tplc="0D8AD262">
      <w:start w:val="1"/>
      <w:numFmt w:val="lowerLetter"/>
      <w:lvlText w:val="%1."/>
      <w:lvlJc w:val="left"/>
      <w:pPr>
        <w:ind w:left="1287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2007" w:hanging="360"/>
      </w:pPr>
    </w:lvl>
    <w:lvl w:ilvl="2" w:tplc="380C001B" w:tentative="1">
      <w:start w:val="1"/>
      <w:numFmt w:val="lowerRoman"/>
      <w:lvlText w:val="%3."/>
      <w:lvlJc w:val="right"/>
      <w:pPr>
        <w:ind w:left="2727" w:hanging="180"/>
      </w:pPr>
    </w:lvl>
    <w:lvl w:ilvl="3" w:tplc="380C000F" w:tentative="1">
      <w:start w:val="1"/>
      <w:numFmt w:val="decimal"/>
      <w:lvlText w:val="%4."/>
      <w:lvlJc w:val="left"/>
      <w:pPr>
        <w:ind w:left="3447" w:hanging="360"/>
      </w:pPr>
    </w:lvl>
    <w:lvl w:ilvl="4" w:tplc="380C0019" w:tentative="1">
      <w:start w:val="1"/>
      <w:numFmt w:val="lowerLetter"/>
      <w:lvlText w:val="%5."/>
      <w:lvlJc w:val="left"/>
      <w:pPr>
        <w:ind w:left="4167" w:hanging="360"/>
      </w:pPr>
    </w:lvl>
    <w:lvl w:ilvl="5" w:tplc="380C001B" w:tentative="1">
      <w:start w:val="1"/>
      <w:numFmt w:val="lowerRoman"/>
      <w:lvlText w:val="%6."/>
      <w:lvlJc w:val="right"/>
      <w:pPr>
        <w:ind w:left="4887" w:hanging="180"/>
      </w:pPr>
    </w:lvl>
    <w:lvl w:ilvl="6" w:tplc="380C000F" w:tentative="1">
      <w:start w:val="1"/>
      <w:numFmt w:val="decimal"/>
      <w:lvlText w:val="%7."/>
      <w:lvlJc w:val="left"/>
      <w:pPr>
        <w:ind w:left="5607" w:hanging="360"/>
      </w:pPr>
    </w:lvl>
    <w:lvl w:ilvl="7" w:tplc="380C0019" w:tentative="1">
      <w:start w:val="1"/>
      <w:numFmt w:val="lowerLetter"/>
      <w:lvlText w:val="%8."/>
      <w:lvlJc w:val="left"/>
      <w:pPr>
        <w:ind w:left="6327" w:hanging="360"/>
      </w:pPr>
    </w:lvl>
    <w:lvl w:ilvl="8" w:tplc="38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 w15:restartNumberingAfterBreak="0">
    <w:nsid w:val="5D112784"/>
    <w:multiLevelType w:val="hybridMultilevel"/>
    <w:tmpl w:val="7EDE7C7A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8" w15:restartNumberingAfterBreak="0">
    <w:nsid w:val="5D2F16C6"/>
    <w:multiLevelType w:val="hybridMultilevel"/>
    <w:tmpl w:val="6ED4205C"/>
    <w:lvl w:ilvl="0" w:tplc="D24C3ED2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800" w:hanging="360"/>
      </w:pPr>
    </w:lvl>
    <w:lvl w:ilvl="2" w:tplc="380C001B" w:tentative="1">
      <w:start w:val="1"/>
      <w:numFmt w:val="lowerRoman"/>
      <w:lvlText w:val="%3."/>
      <w:lvlJc w:val="right"/>
      <w:pPr>
        <w:ind w:left="2520" w:hanging="180"/>
      </w:pPr>
    </w:lvl>
    <w:lvl w:ilvl="3" w:tplc="380C000F" w:tentative="1">
      <w:start w:val="1"/>
      <w:numFmt w:val="decimal"/>
      <w:lvlText w:val="%4."/>
      <w:lvlJc w:val="left"/>
      <w:pPr>
        <w:ind w:left="3240" w:hanging="360"/>
      </w:pPr>
    </w:lvl>
    <w:lvl w:ilvl="4" w:tplc="380C0019" w:tentative="1">
      <w:start w:val="1"/>
      <w:numFmt w:val="lowerLetter"/>
      <w:lvlText w:val="%5."/>
      <w:lvlJc w:val="left"/>
      <w:pPr>
        <w:ind w:left="3960" w:hanging="360"/>
      </w:pPr>
    </w:lvl>
    <w:lvl w:ilvl="5" w:tplc="380C001B" w:tentative="1">
      <w:start w:val="1"/>
      <w:numFmt w:val="lowerRoman"/>
      <w:lvlText w:val="%6."/>
      <w:lvlJc w:val="right"/>
      <w:pPr>
        <w:ind w:left="4680" w:hanging="180"/>
      </w:pPr>
    </w:lvl>
    <w:lvl w:ilvl="6" w:tplc="380C000F" w:tentative="1">
      <w:start w:val="1"/>
      <w:numFmt w:val="decimal"/>
      <w:lvlText w:val="%7."/>
      <w:lvlJc w:val="left"/>
      <w:pPr>
        <w:ind w:left="5400" w:hanging="360"/>
      </w:pPr>
    </w:lvl>
    <w:lvl w:ilvl="7" w:tplc="380C0019" w:tentative="1">
      <w:start w:val="1"/>
      <w:numFmt w:val="lowerLetter"/>
      <w:lvlText w:val="%8."/>
      <w:lvlJc w:val="left"/>
      <w:pPr>
        <w:ind w:left="6120" w:hanging="360"/>
      </w:pPr>
    </w:lvl>
    <w:lvl w:ilvl="8" w:tplc="3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BBB2F8A"/>
    <w:multiLevelType w:val="hybridMultilevel"/>
    <w:tmpl w:val="ADD2FDAC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3C0531"/>
    <w:multiLevelType w:val="hybridMultilevel"/>
    <w:tmpl w:val="C31A63C6"/>
    <w:lvl w:ilvl="0" w:tplc="040C0001">
      <w:start w:val="1"/>
      <w:numFmt w:val="bullet"/>
      <w:lvlText w:val=""/>
      <w:lvlJc w:val="left"/>
      <w:pPr>
        <w:ind w:left="8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5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5"/>
  </w:num>
  <w:num w:numId="4">
    <w:abstractNumId w:val="2"/>
  </w:num>
  <w:num w:numId="5">
    <w:abstractNumId w:val="11"/>
  </w:num>
  <w:num w:numId="6">
    <w:abstractNumId w:val="13"/>
  </w:num>
  <w:num w:numId="7">
    <w:abstractNumId w:val="18"/>
  </w:num>
  <w:num w:numId="8">
    <w:abstractNumId w:val="9"/>
  </w:num>
  <w:num w:numId="9">
    <w:abstractNumId w:val="10"/>
  </w:num>
  <w:num w:numId="10">
    <w:abstractNumId w:val="0"/>
  </w:num>
  <w:num w:numId="11">
    <w:abstractNumId w:val="19"/>
  </w:num>
  <w:num w:numId="12">
    <w:abstractNumId w:val="16"/>
  </w:num>
  <w:num w:numId="13">
    <w:abstractNumId w:val="4"/>
  </w:num>
  <w:num w:numId="14">
    <w:abstractNumId w:val="17"/>
  </w:num>
  <w:num w:numId="15">
    <w:abstractNumId w:val="7"/>
  </w:num>
  <w:num w:numId="16">
    <w:abstractNumId w:val="8"/>
  </w:num>
  <w:num w:numId="17">
    <w:abstractNumId w:val="15"/>
  </w:num>
  <w:num w:numId="18">
    <w:abstractNumId w:val="3"/>
  </w:num>
  <w:num w:numId="19">
    <w:abstractNumId w:val="1"/>
  </w:num>
  <w:num w:numId="20">
    <w:abstractNumId w:val="20"/>
  </w:num>
  <w:num w:numId="21">
    <w:abstractNumId w:val="14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6FB5"/>
    <w:rsid w:val="00025A00"/>
    <w:rsid w:val="000637E5"/>
    <w:rsid w:val="00094A8C"/>
    <w:rsid w:val="000A2B49"/>
    <w:rsid w:val="000F09D5"/>
    <w:rsid w:val="000F49C5"/>
    <w:rsid w:val="000F4F86"/>
    <w:rsid w:val="000F6F40"/>
    <w:rsid w:val="00102A84"/>
    <w:rsid w:val="001161EB"/>
    <w:rsid w:val="00136CCF"/>
    <w:rsid w:val="001378E6"/>
    <w:rsid w:val="001414C8"/>
    <w:rsid w:val="00141EF3"/>
    <w:rsid w:val="00164FA8"/>
    <w:rsid w:val="001654F0"/>
    <w:rsid w:val="001671A6"/>
    <w:rsid w:val="00170BCF"/>
    <w:rsid w:val="00174CBB"/>
    <w:rsid w:val="00176339"/>
    <w:rsid w:val="001842F0"/>
    <w:rsid w:val="001927A9"/>
    <w:rsid w:val="00196ED6"/>
    <w:rsid w:val="001A28F9"/>
    <w:rsid w:val="001C338C"/>
    <w:rsid w:val="001E7823"/>
    <w:rsid w:val="00221151"/>
    <w:rsid w:val="002379E9"/>
    <w:rsid w:val="00287F72"/>
    <w:rsid w:val="00293E96"/>
    <w:rsid w:val="0029424C"/>
    <w:rsid w:val="002A5D25"/>
    <w:rsid w:val="002C209B"/>
    <w:rsid w:val="002D30C8"/>
    <w:rsid w:val="002F451C"/>
    <w:rsid w:val="002F7594"/>
    <w:rsid w:val="0030193F"/>
    <w:rsid w:val="003039A6"/>
    <w:rsid w:val="00312987"/>
    <w:rsid w:val="0031348F"/>
    <w:rsid w:val="00330359"/>
    <w:rsid w:val="003427A0"/>
    <w:rsid w:val="003435E8"/>
    <w:rsid w:val="00347C38"/>
    <w:rsid w:val="00384B4D"/>
    <w:rsid w:val="003A051A"/>
    <w:rsid w:val="003A5682"/>
    <w:rsid w:val="003A751D"/>
    <w:rsid w:val="003B0C0D"/>
    <w:rsid w:val="003B1EDB"/>
    <w:rsid w:val="003E2AC8"/>
    <w:rsid w:val="003E3990"/>
    <w:rsid w:val="003E69A3"/>
    <w:rsid w:val="00402CD3"/>
    <w:rsid w:val="00442730"/>
    <w:rsid w:val="004607AD"/>
    <w:rsid w:val="0046338F"/>
    <w:rsid w:val="00475F95"/>
    <w:rsid w:val="004849CB"/>
    <w:rsid w:val="00485314"/>
    <w:rsid w:val="004A5358"/>
    <w:rsid w:val="004B2789"/>
    <w:rsid w:val="004C4A5C"/>
    <w:rsid w:val="004D7303"/>
    <w:rsid w:val="004E1089"/>
    <w:rsid w:val="004E1535"/>
    <w:rsid w:val="004E6F38"/>
    <w:rsid w:val="004F0EAE"/>
    <w:rsid w:val="00513158"/>
    <w:rsid w:val="005446ED"/>
    <w:rsid w:val="00573E90"/>
    <w:rsid w:val="00582B4B"/>
    <w:rsid w:val="005856F7"/>
    <w:rsid w:val="005B476C"/>
    <w:rsid w:val="006111BE"/>
    <w:rsid w:val="00624893"/>
    <w:rsid w:val="0065556E"/>
    <w:rsid w:val="0068495C"/>
    <w:rsid w:val="00691C7F"/>
    <w:rsid w:val="006A7F04"/>
    <w:rsid w:val="006B7819"/>
    <w:rsid w:val="006C7030"/>
    <w:rsid w:val="006E2878"/>
    <w:rsid w:val="006E7290"/>
    <w:rsid w:val="00705661"/>
    <w:rsid w:val="00714A98"/>
    <w:rsid w:val="00721A28"/>
    <w:rsid w:val="00755587"/>
    <w:rsid w:val="007826FC"/>
    <w:rsid w:val="007A2B64"/>
    <w:rsid w:val="007C23EA"/>
    <w:rsid w:val="007E2FEC"/>
    <w:rsid w:val="00802A84"/>
    <w:rsid w:val="00804E84"/>
    <w:rsid w:val="00807C32"/>
    <w:rsid w:val="00813C41"/>
    <w:rsid w:val="00820F45"/>
    <w:rsid w:val="0082504A"/>
    <w:rsid w:val="00831E6B"/>
    <w:rsid w:val="00847559"/>
    <w:rsid w:val="00860E75"/>
    <w:rsid w:val="00861C7B"/>
    <w:rsid w:val="00872DF1"/>
    <w:rsid w:val="0087590D"/>
    <w:rsid w:val="008A0CA3"/>
    <w:rsid w:val="008C268E"/>
    <w:rsid w:val="008C7DC1"/>
    <w:rsid w:val="008D0A93"/>
    <w:rsid w:val="008F0F70"/>
    <w:rsid w:val="00921786"/>
    <w:rsid w:val="00946CAF"/>
    <w:rsid w:val="00950F8B"/>
    <w:rsid w:val="009564C4"/>
    <w:rsid w:val="0096068F"/>
    <w:rsid w:val="00967D50"/>
    <w:rsid w:val="0097070E"/>
    <w:rsid w:val="00980784"/>
    <w:rsid w:val="00980AB4"/>
    <w:rsid w:val="00991748"/>
    <w:rsid w:val="009A0EE1"/>
    <w:rsid w:val="009A7188"/>
    <w:rsid w:val="009D063E"/>
    <w:rsid w:val="009F668F"/>
    <w:rsid w:val="00A069A2"/>
    <w:rsid w:val="00A21EA3"/>
    <w:rsid w:val="00A24B0B"/>
    <w:rsid w:val="00A261CE"/>
    <w:rsid w:val="00A30043"/>
    <w:rsid w:val="00A443CB"/>
    <w:rsid w:val="00A579A7"/>
    <w:rsid w:val="00A62B1E"/>
    <w:rsid w:val="00A66D2C"/>
    <w:rsid w:val="00A7349A"/>
    <w:rsid w:val="00A80250"/>
    <w:rsid w:val="00AA279F"/>
    <w:rsid w:val="00AD2CA8"/>
    <w:rsid w:val="00AE5217"/>
    <w:rsid w:val="00AE7DB1"/>
    <w:rsid w:val="00AE7E0B"/>
    <w:rsid w:val="00B00710"/>
    <w:rsid w:val="00B01230"/>
    <w:rsid w:val="00B26E6F"/>
    <w:rsid w:val="00B36330"/>
    <w:rsid w:val="00B715D4"/>
    <w:rsid w:val="00B72E1C"/>
    <w:rsid w:val="00B93A07"/>
    <w:rsid w:val="00B94F63"/>
    <w:rsid w:val="00BD1154"/>
    <w:rsid w:val="00BD7E96"/>
    <w:rsid w:val="00C000A8"/>
    <w:rsid w:val="00C05264"/>
    <w:rsid w:val="00C06B05"/>
    <w:rsid w:val="00C07EE8"/>
    <w:rsid w:val="00C334B4"/>
    <w:rsid w:val="00C37E6B"/>
    <w:rsid w:val="00C50C1F"/>
    <w:rsid w:val="00C74639"/>
    <w:rsid w:val="00C76F57"/>
    <w:rsid w:val="00C81781"/>
    <w:rsid w:val="00C85A9D"/>
    <w:rsid w:val="00C93908"/>
    <w:rsid w:val="00C94E48"/>
    <w:rsid w:val="00CC3064"/>
    <w:rsid w:val="00CC78ED"/>
    <w:rsid w:val="00CD7CEA"/>
    <w:rsid w:val="00CE4E4D"/>
    <w:rsid w:val="00CE7A9B"/>
    <w:rsid w:val="00CF263A"/>
    <w:rsid w:val="00CF7725"/>
    <w:rsid w:val="00D64ED4"/>
    <w:rsid w:val="00D71C4C"/>
    <w:rsid w:val="00D71C74"/>
    <w:rsid w:val="00DA13A9"/>
    <w:rsid w:val="00DA7391"/>
    <w:rsid w:val="00DB2B21"/>
    <w:rsid w:val="00DB71BC"/>
    <w:rsid w:val="00DC0788"/>
    <w:rsid w:val="00DC4C3C"/>
    <w:rsid w:val="00E00A07"/>
    <w:rsid w:val="00E1018F"/>
    <w:rsid w:val="00E13873"/>
    <w:rsid w:val="00E32B22"/>
    <w:rsid w:val="00E7080D"/>
    <w:rsid w:val="00E912D8"/>
    <w:rsid w:val="00E94984"/>
    <w:rsid w:val="00EA31D8"/>
    <w:rsid w:val="00EC5AF8"/>
    <w:rsid w:val="00F136FA"/>
    <w:rsid w:val="00F276E8"/>
    <w:rsid w:val="00F33EF5"/>
    <w:rsid w:val="00F41E3E"/>
    <w:rsid w:val="00FD2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character" w:customStyle="1" w:styleId="fontstyle01">
    <w:name w:val="fontstyle01"/>
    <w:basedOn w:val="Policepardfaut"/>
    <w:rsid w:val="003B0C0D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B0C0D"/>
    <w:pPr>
      <w:tabs>
        <w:tab w:val="center" w:pos="5160"/>
        <w:tab w:val="right" w:pos="10200"/>
      </w:tabs>
      <w:spacing w:after="29" w:line="228" w:lineRule="auto"/>
      <w:ind w:left="142"/>
      <w:jc w:val="both"/>
    </w:pPr>
    <w:rPr>
      <w:rFonts w:asciiTheme="majorBidi" w:eastAsia="Times New Roman" w:hAnsiTheme="majorBidi" w:cstheme="majorBidi"/>
      <w:sz w:val="24"/>
      <w:szCs w:val="24"/>
    </w:rPr>
  </w:style>
  <w:style w:type="character" w:customStyle="1" w:styleId="MTDisplayEquationChar">
    <w:name w:val="MTDisplayEquation Char"/>
    <w:basedOn w:val="Policepardfaut"/>
    <w:link w:val="MTDisplayEquation"/>
    <w:rsid w:val="003B0C0D"/>
    <w:rPr>
      <w:rFonts w:asciiTheme="majorBidi" w:eastAsia="Times New Roman" w:hAnsiTheme="majorBidi" w:cstheme="majorBidi"/>
      <w:sz w:val="24"/>
      <w:szCs w:val="24"/>
      <w:lang w:val="fr-FR"/>
    </w:rPr>
  </w:style>
  <w:style w:type="paragraph" w:customStyle="1" w:styleId="Default">
    <w:name w:val="Default"/>
    <w:rsid w:val="00176339"/>
    <w:pPr>
      <w:autoSpaceDE w:val="0"/>
      <w:autoSpaceDN w:val="0"/>
      <w:adjustRightInd w:val="0"/>
      <w:spacing w:after="0" w:line="240" w:lineRule="auto"/>
    </w:pPr>
    <w:rPr>
      <w:rFonts w:ascii="Arial" w:eastAsia="Batang" w:hAnsi="Arial" w:cs="Arial"/>
      <w:color w:val="000000"/>
      <w:sz w:val="24"/>
      <w:szCs w:val="24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8.bin"/><Relationship Id="rId268" Type="http://schemas.openxmlformats.org/officeDocument/2006/relationships/image" Target="media/image107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9.bin"/><Relationship Id="rId5" Type="http://schemas.openxmlformats.org/officeDocument/2006/relationships/footnotes" Target="footnotes.xml"/><Relationship Id="rId181" Type="http://schemas.openxmlformats.org/officeDocument/2006/relationships/image" Target="media/image77.wmf"/><Relationship Id="rId237" Type="http://schemas.openxmlformats.org/officeDocument/2006/relationships/oleObject" Target="embeddings/oleObject135.bin"/><Relationship Id="rId279" Type="http://schemas.openxmlformats.org/officeDocument/2006/relationships/image" Target="media/image112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59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2.wmf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9.bin"/><Relationship Id="rId248" Type="http://schemas.openxmlformats.org/officeDocument/2006/relationships/oleObject" Target="embeddings/oleObject143.bin"/><Relationship Id="rId269" Type="http://schemas.openxmlformats.org/officeDocument/2006/relationships/oleObject" Target="embeddings/oleObject156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5.wmf"/><Relationship Id="rId129" Type="http://schemas.openxmlformats.org/officeDocument/2006/relationships/image" Target="media/image54.wmf"/><Relationship Id="rId280" Type="http://schemas.openxmlformats.org/officeDocument/2006/relationships/oleObject" Target="embeddings/oleObject162.bin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75.bin"/><Relationship Id="rId161" Type="http://schemas.openxmlformats.org/officeDocument/2006/relationships/image" Target="media/image68.wmf"/><Relationship Id="rId182" Type="http://schemas.openxmlformats.org/officeDocument/2006/relationships/oleObject" Target="embeddings/oleObject99.bin"/><Relationship Id="rId217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36.bin"/><Relationship Id="rId259" Type="http://schemas.openxmlformats.org/officeDocument/2006/relationships/oleObject" Target="embeddings/oleObject15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3.bin"/><Relationship Id="rId270" Type="http://schemas.openxmlformats.org/officeDocument/2006/relationships/image" Target="media/image108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70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4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4.bin"/><Relationship Id="rId228" Type="http://schemas.openxmlformats.org/officeDocument/2006/relationships/image" Target="media/image93.wmf"/><Relationship Id="rId249" Type="http://schemas.openxmlformats.org/officeDocument/2006/relationships/oleObject" Target="embeddings/oleObject14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51.bin"/><Relationship Id="rId281" Type="http://schemas.openxmlformats.org/officeDocument/2006/relationships/header" Target="head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4.bin"/><Relationship Id="rId141" Type="http://schemas.openxmlformats.org/officeDocument/2006/relationships/image" Target="media/image60.wmf"/><Relationship Id="rId7" Type="http://schemas.openxmlformats.org/officeDocument/2006/relationships/image" Target="media/image1.wmf"/><Relationship Id="rId162" Type="http://schemas.openxmlformats.org/officeDocument/2006/relationships/oleObject" Target="embeddings/oleObject88.bin"/><Relationship Id="rId183" Type="http://schemas.openxmlformats.org/officeDocument/2006/relationships/image" Target="media/image78.wmf"/><Relationship Id="rId218" Type="http://schemas.openxmlformats.org/officeDocument/2006/relationships/oleObject" Target="embeddings/oleObject122.bin"/><Relationship Id="rId239" Type="http://schemas.openxmlformats.org/officeDocument/2006/relationships/oleObject" Target="embeddings/oleObject137.bin"/><Relationship Id="rId250" Type="http://schemas.openxmlformats.org/officeDocument/2006/relationships/image" Target="media/image100.wmf"/><Relationship Id="rId271" Type="http://schemas.openxmlformats.org/officeDocument/2006/relationships/oleObject" Target="embeddings/oleObject157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6.wmf"/><Relationship Id="rId131" Type="http://schemas.openxmlformats.org/officeDocument/2006/relationships/image" Target="media/image55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3.wmf"/><Relationship Id="rId194" Type="http://schemas.openxmlformats.org/officeDocument/2006/relationships/oleObject" Target="embeddings/oleObject106.bin"/><Relationship Id="rId208" Type="http://schemas.openxmlformats.org/officeDocument/2006/relationships/image" Target="media/image88.wmf"/><Relationship Id="rId229" Type="http://schemas.openxmlformats.org/officeDocument/2006/relationships/oleObject" Target="embeddings/oleObject130.bin"/><Relationship Id="rId240" Type="http://schemas.openxmlformats.org/officeDocument/2006/relationships/oleObject" Target="embeddings/oleObject138.bin"/><Relationship Id="rId261" Type="http://schemas.openxmlformats.org/officeDocument/2006/relationships/oleObject" Target="embeddings/oleObject152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1.wmf"/><Relationship Id="rId282" Type="http://schemas.openxmlformats.org/officeDocument/2006/relationships/header" Target="header2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0.bin"/><Relationship Id="rId219" Type="http://schemas.openxmlformats.org/officeDocument/2006/relationships/oleObject" Target="embeddings/oleObject123.bin"/><Relationship Id="rId230" Type="http://schemas.openxmlformats.org/officeDocument/2006/relationships/oleObject" Target="embeddings/oleObject131.bin"/><Relationship Id="rId251" Type="http://schemas.openxmlformats.org/officeDocument/2006/relationships/oleObject" Target="embeddings/oleObject145.bin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8.wmf"/><Relationship Id="rId272" Type="http://schemas.openxmlformats.org/officeDocument/2006/relationships/image" Target="media/image109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5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5.bin"/><Relationship Id="rId220" Type="http://schemas.openxmlformats.org/officeDocument/2006/relationships/image" Target="media/image91.wmf"/><Relationship Id="rId241" Type="http://schemas.openxmlformats.org/officeDocument/2006/relationships/image" Target="media/image9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04.wmf"/><Relationship Id="rId283" Type="http://schemas.openxmlformats.org/officeDocument/2006/relationships/footer" Target="footer1.xml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0.bin"/><Relationship Id="rId185" Type="http://schemas.openxmlformats.org/officeDocument/2006/relationships/image" Target="media/image7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2.bin"/><Relationship Id="rId252" Type="http://schemas.openxmlformats.org/officeDocument/2006/relationships/image" Target="media/image101.wmf"/><Relationship Id="rId273" Type="http://schemas.openxmlformats.org/officeDocument/2006/relationships/oleObject" Target="embeddings/oleObject158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image" Target="media/image47.wmf"/><Relationship Id="rId133" Type="http://schemas.openxmlformats.org/officeDocument/2006/relationships/image" Target="media/image56.wmf"/><Relationship Id="rId154" Type="http://schemas.openxmlformats.org/officeDocument/2006/relationships/oleObject" Target="embeddings/oleObject84.bin"/><Relationship Id="rId175" Type="http://schemas.openxmlformats.org/officeDocument/2006/relationships/image" Target="media/image74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4.bin"/><Relationship Id="rId242" Type="http://schemas.openxmlformats.org/officeDocument/2006/relationships/oleObject" Target="embeddings/oleObject139.bin"/><Relationship Id="rId263" Type="http://schemas.openxmlformats.org/officeDocument/2006/relationships/oleObject" Target="embeddings/oleObject153.bin"/><Relationship Id="rId284" Type="http://schemas.openxmlformats.org/officeDocument/2006/relationships/header" Target="header3.xml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8.bin"/><Relationship Id="rId90" Type="http://schemas.openxmlformats.org/officeDocument/2006/relationships/oleObject" Target="embeddings/oleObject47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101.bin"/><Relationship Id="rId211" Type="http://schemas.openxmlformats.org/officeDocument/2006/relationships/oleObject" Target="embeddings/oleObject117.bin"/><Relationship Id="rId232" Type="http://schemas.openxmlformats.org/officeDocument/2006/relationships/image" Target="media/image94.wmf"/><Relationship Id="rId253" Type="http://schemas.openxmlformats.org/officeDocument/2006/relationships/oleObject" Target="embeddings/oleObject146.bin"/><Relationship Id="rId274" Type="http://schemas.openxmlformats.org/officeDocument/2006/relationships/image" Target="media/image110.wmf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5.wmf"/><Relationship Id="rId176" Type="http://schemas.openxmlformats.org/officeDocument/2006/relationships/oleObject" Target="embeddings/oleObject96.bin"/><Relationship Id="rId197" Type="http://schemas.openxmlformats.org/officeDocument/2006/relationships/oleObject" Target="embeddings/oleObject108.bin"/><Relationship Id="rId201" Type="http://schemas.openxmlformats.org/officeDocument/2006/relationships/image" Target="media/image85.wmf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40.bin"/><Relationship Id="rId264" Type="http://schemas.openxmlformats.org/officeDocument/2006/relationships/image" Target="media/image105.wmf"/><Relationship Id="rId285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1.wmf"/><Relationship Id="rId166" Type="http://schemas.openxmlformats.org/officeDocument/2006/relationships/oleObject" Target="embeddings/oleObject91.bin"/><Relationship Id="rId187" Type="http://schemas.openxmlformats.org/officeDocument/2006/relationships/image" Target="media/image8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3.bin"/><Relationship Id="rId254" Type="http://schemas.openxmlformats.org/officeDocument/2006/relationships/image" Target="media/image102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59.bin"/><Relationship Id="rId60" Type="http://schemas.openxmlformats.org/officeDocument/2006/relationships/image" Target="media/image25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9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6.bin"/><Relationship Id="rId244" Type="http://schemas.openxmlformats.org/officeDocument/2006/relationships/image" Target="media/image9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54.bin"/><Relationship Id="rId286" Type="http://schemas.openxmlformats.org/officeDocument/2006/relationships/theme" Target="theme/theme1.xml"/><Relationship Id="rId50" Type="http://schemas.openxmlformats.org/officeDocument/2006/relationships/image" Target="media/image21.wmf"/><Relationship Id="rId104" Type="http://schemas.openxmlformats.org/officeDocument/2006/relationships/image" Target="media/image43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2.bin"/><Relationship Id="rId71" Type="http://schemas.openxmlformats.org/officeDocument/2006/relationships/image" Target="media/image30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19.bin"/><Relationship Id="rId234" Type="http://schemas.openxmlformats.org/officeDocument/2006/relationships/image" Target="media/image9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7.bin"/><Relationship Id="rId276" Type="http://schemas.openxmlformats.org/officeDocument/2006/relationships/image" Target="media/image111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19" Type="http://schemas.openxmlformats.org/officeDocument/2006/relationships/image" Target="media/image7.wmf"/><Relationship Id="rId224" Type="http://schemas.openxmlformats.org/officeDocument/2006/relationships/image" Target="media/image92.wmf"/><Relationship Id="rId245" Type="http://schemas.openxmlformats.org/officeDocument/2006/relationships/oleObject" Target="embeddings/oleObject141.bin"/><Relationship Id="rId266" Type="http://schemas.openxmlformats.org/officeDocument/2006/relationships/image" Target="media/image106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8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9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81.wmf"/><Relationship Id="rId3" Type="http://schemas.openxmlformats.org/officeDocument/2006/relationships/settings" Target="settings.xml"/><Relationship Id="rId214" Type="http://schemas.openxmlformats.org/officeDocument/2006/relationships/image" Target="media/image89.wmf"/><Relationship Id="rId235" Type="http://schemas.openxmlformats.org/officeDocument/2006/relationships/oleObject" Target="embeddings/oleObject134.bin"/><Relationship Id="rId256" Type="http://schemas.openxmlformats.org/officeDocument/2006/relationships/oleObject" Target="embeddings/oleObject148.bin"/><Relationship Id="rId277" Type="http://schemas.openxmlformats.org/officeDocument/2006/relationships/oleObject" Target="embeddings/oleObject160.bin"/><Relationship Id="rId116" Type="http://schemas.openxmlformats.org/officeDocument/2006/relationships/image" Target="media/image49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179" Type="http://schemas.openxmlformats.org/officeDocument/2006/relationships/image" Target="media/image76.wmf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7.bin"/><Relationship Id="rId246" Type="http://schemas.openxmlformats.org/officeDocument/2006/relationships/image" Target="media/image99.wmf"/><Relationship Id="rId267" Type="http://schemas.openxmlformats.org/officeDocument/2006/relationships/oleObject" Target="embeddings/oleObject155.bin"/><Relationship Id="rId106" Type="http://schemas.openxmlformats.org/officeDocument/2006/relationships/image" Target="media/image44.wmf"/><Relationship Id="rId127" Type="http://schemas.openxmlformats.org/officeDocument/2006/relationships/image" Target="media/image53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image" Target="media/image39.wmf"/><Relationship Id="rId148" Type="http://schemas.openxmlformats.org/officeDocument/2006/relationships/oleObject" Target="embeddings/oleObject80.bin"/><Relationship Id="rId169" Type="http://schemas.openxmlformats.org/officeDocument/2006/relationships/image" Target="media/image7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8.bin"/><Relationship Id="rId215" Type="http://schemas.openxmlformats.org/officeDocument/2006/relationships/oleObject" Target="embeddings/oleObject120.bin"/><Relationship Id="rId236" Type="http://schemas.openxmlformats.org/officeDocument/2006/relationships/image" Target="media/image96.wmf"/><Relationship Id="rId257" Type="http://schemas.openxmlformats.org/officeDocument/2006/relationships/image" Target="media/image103.wmf"/><Relationship Id="rId278" Type="http://schemas.openxmlformats.org/officeDocument/2006/relationships/oleObject" Target="embeddings/oleObject161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4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7.wmf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3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21.bin"/><Relationship Id="rId258" Type="http://schemas.openxmlformats.org/officeDocument/2006/relationships/oleObject" Target="embeddings/oleObject14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4</Pages>
  <Words>1486</Words>
  <Characters>8175</Characters>
  <Application>Microsoft Office Word</Application>
  <DocSecurity>0</DocSecurity>
  <Lines>68</Lines>
  <Paragraphs>1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6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27</cp:revision>
  <cp:lastPrinted>2021-09-13T11:13:00Z</cp:lastPrinted>
  <dcterms:created xsi:type="dcterms:W3CDTF">2020-04-08T02:08:00Z</dcterms:created>
  <dcterms:modified xsi:type="dcterms:W3CDTF">2021-09-17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